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119C61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23A8EBA3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2264A11C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0985814C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1697FBC7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1BDF715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FBCBC7E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霍童线狮馆改造项目</w:t>
            </w:r>
            <w:bookmarkEnd w:id="2"/>
          </w:p>
        </w:tc>
      </w:tr>
      <w:tr w:rsidR="00794676" w:rsidRPr="00D40158" w14:paraId="266589A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FA2B82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07F15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福建</w:t>
            </w:r>
            <w:r>
              <w:t>-</w:t>
            </w:r>
            <w:r>
              <w:t>宁德</w:t>
            </w:r>
            <w:bookmarkEnd w:id="3"/>
          </w:p>
        </w:tc>
      </w:tr>
      <w:tr w:rsidR="00794676" w:rsidRPr="00D40158" w14:paraId="0256FA5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05DC49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84B0DA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084A805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DCE04B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396B92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16A74D8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D2940C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2A7B3B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529DF37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B54FA4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7613046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0E5EF3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091C75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439832E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E2AE60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0179B6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4B27B2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94793E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EC84FA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35A36AD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1月4日</w:t>
              </w:r>
            </w:smartTag>
            <w:bookmarkEnd w:id="7"/>
          </w:p>
        </w:tc>
      </w:tr>
    </w:tbl>
    <w:p w14:paraId="2A01C2CF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4A098B77" wp14:editId="6B3831F7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9B5A64" w14:textId="77777777" w:rsidR="003F7891" w:rsidRDefault="003F7891">
      <w:pPr>
        <w:spacing w:line="240" w:lineRule="atLeast"/>
        <w:jc w:val="center"/>
        <w:rPr>
          <w:rFonts w:ascii="宋体" w:hAnsi="宋体"/>
        </w:rPr>
      </w:pPr>
    </w:p>
    <w:p w14:paraId="02E763FB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D8A418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1F349C3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D616C72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3171C30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BFFBA0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C90289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0"/>
          </w:p>
        </w:tc>
      </w:tr>
      <w:tr w:rsidR="00794676" w:rsidRPr="00D40158" w14:paraId="7CD60CCC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7452E64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2B587D9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390BF84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AB5E83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6F9B6F5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7805421410</w:t>
            </w:r>
            <w:bookmarkEnd w:id="11"/>
          </w:p>
        </w:tc>
      </w:tr>
    </w:tbl>
    <w:p w14:paraId="1B40D6AC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21784945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1E9FAC2B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6E9CA7C3" w14:textId="77777777" w:rsidR="00D16092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5275481" w:history="1">
        <w:r w:rsidR="00D16092" w:rsidRPr="00B30F71">
          <w:rPr>
            <w:rStyle w:val="a8"/>
          </w:rPr>
          <w:t>1</w:t>
        </w:r>
        <w:r w:rsidR="00D16092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D16092" w:rsidRPr="00B30F71">
          <w:rPr>
            <w:rStyle w:val="a8"/>
          </w:rPr>
          <w:t>建筑概况</w:t>
        </w:r>
        <w:r w:rsidR="00D16092">
          <w:rPr>
            <w:webHidden/>
          </w:rPr>
          <w:tab/>
        </w:r>
        <w:r w:rsidR="00D16092">
          <w:rPr>
            <w:webHidden/>
          </w:rPr>
          <w:fldChar w:fldCharType="begin"/>
        </w:r>
        <w:r w:rsidR="00D16092">
          <w:rPr>
            <w:webHidden/>
          </w:rPr>
          <w:instrText xml:space="preserve"> PAGEREF _Toc155275481 \h </w:instrText>
        </w:r>
        <w:r w:rsidR="00D16092">
          <w:rPr>
            <w:webHidden/>
          </w:rPr>
        </w:r>
        <w:r w:rsidR="00D16092">
          <w:rPr>
            <w:webHidden/>
          </w:rPr>
          <w:fldChar w:fldCharType="separate"/>
        </w:r>
        <w:r w:rsidR="00D16092">
          <w:rPr>
            <w:webHidden/>
          </w:rPr>
          <w:t>3</w:t>
        </w:r>
        <w:r w:rsidR="00D16092">
          <w:rPr>
            <w:webHidden/>
          </w:rPr>
          <w:fldChar w:fldCharType="end"/>
        </w:r>
      </w:hyperlink>
    </w:p>
    <w:p w14:paraId="0ADCE23F" w14:textId="77777777" w:rsidR="00D16092" w:rsidRDefault="00D1609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75482" w:history="1">
        <w:r w:rsidRPr="00B30F71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B30F71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54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6E04ED8" w14:textId="77777777" w:rsidR="00D16092" w:rsidRDefault="00D1609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75483" w:history="1">
        <w:r w:rsidRPr="00B30F71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B30F71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54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63DAB01" w14:textId="77777777" w:rsidR="00D16092" w:rsidRDefault="00D1609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5484" w:history="1">
        <w:r w:rsidRPr="00B30F71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30F71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54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6D62CD7" w14:textId="77777777" w:rsidR="00D16092" w:rsidRDefault="00D1609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5485" w:history="1">
        <w:r w:rsidRPr="00B30F71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30F71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54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1830819" w14:textId="77777777" w:rsidR="00D16092" w:rsidRDefault="00D1609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75486" w:history="1">
        <w:r w:rsidRPr="00B30F71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B30F71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54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ADA98AD" w14:textId="77777777" w:rsidR="00D16092" w:rsidRDefault="00D1609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5487" w:history="1">
        <w:r w:rsidRPr="00B30F71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30F71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54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1F1FE66A" w14:textId="77777777" w:rsidR="00D16092" w:rsidRDefault="00D1609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5488" w:history="1">
        <w:r w:rsidRPr="00B30F71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30F71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54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5D72183" w14:textId="77777777" w:rsidR="00D16092" w:rsidRDefault="00D1609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5489" w:history="1">
        <w:r w:rsidRPr="00B30F71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30F71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54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92D707C" w14:textId="77777777" w:rsidR="00D16092" w:rsidRDefault="00D1609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5490" w:history="1">
        <w:r w:rsidRPr="00B30F71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30F71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54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6F413357" w14:textId="77777777" w:rsidR="00D16092" w:rsidRDefault="00D1609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75491" w:history="1">
        <w:r w:rsidRPr="00B30F71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B30F71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54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335B78D5" w14:textId="77777777" w:rsidR="00D16092" w:rsidRDefault="00D1609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75492" w:history="1">
        <w:r w:rsidRPr="00B30F71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B30F71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54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7375054" w14:textId="77777777" w:rsidR="00D16092" w:rsidRDefault="00D1609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5493" w:history="1">
        <w:r w:rsidRPr="00B30F71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30F71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54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0119544" w14:textId="77777777" w:rsidR="00D16092" w:rsidRDefault="00D16092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5494" w:history="1">
        <w:r w:rsidRPr="00B30F71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30F71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54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3D97F0A6" w14:textId="77777777" w:rsidR="00D16092" w:rsidRDefault="00D1609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5495" w:history="1">
        <w:r w:rsidRPr="00B30F71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30F71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54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8F7EAD3" w14:textId="77777777" w:rsidR="00D16092" w:rsidRDefault="00D16092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5496" w:history="1">
        <w:r w:rsidRPr="00B30F71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30F71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54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9F84B97" w14:textId="77777777" w:rsidR="00D16092" w:rsidRDefault="00D1609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75497" w:history="1">
        <w:r w:rsidRPr="00B30F71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B30F71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54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35789667" w14:textId="77777777" w:rsidR="00D16092" w:rsidRDefault="00D1609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5498" w:history="1">
        <w:r w:rsidRPr="00B30F71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B30F71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54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6E2ED03F" w14:textId="77777777" w:rsidR="00794676" w:rsidRDefault="00794676" w:rsidP="00794676">
      <w:pPr>
        <w:spacing w:line="240" w:lineRule="atLeast"/>
      </w:pPr>
      <w:r>
        <w:fldChar w:fldCharType="end"/>
      </w:r>
    </w:p>
    <w:p w14:paraId="14F7F122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06EA5CBA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5275481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6062E24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7F407F6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7E251A5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霍童线狮馆改造项目</w:t>
            </w:r>
            <w:bookmarkEnd w:id="14"/>
          </w:p>
        </w:tc>
      </w:tr>
      <w:tr w:rsidR="00794676" w:rsidRPr="005816EB" w14:paraId="573CFCF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C8FDEF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6697868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福建</w:t>
            </w:r>
            <w:r>
              <w:t>-</w:t>
            </w:r>
            <w:r>
              <w:t>宁德</w:t>
            </w:r>
            <w:bookmarkEnd w:id="15"/>
          </w:p>
        </w:tc>
      </w:tr>
      <w:tr w:rsidR="00794676" w:rsidRPr="005816EB" w14:paraId="65610A1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9C202CC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02F22F3E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6.65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200B1CEA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9.0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398AEFC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6CDC17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E84D923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5676357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21E6E61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47D5017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0</w:t>
            </w:r>
            <w:bookmarkEnd w:id="19"/>
          </w:p>
        </w:tc>
      </w:tr>
      <w:tr w:rsidR="00794676" w:rsidRPr="005816EB" w14:paraId="2A9C1FC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FED9EB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9EE00A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677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755C994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27ABFB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A1AE8A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1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7F6BF73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C70F24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40ADA78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7.4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45372CC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BF91AE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E8AFDCB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70BE0544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5275482"/>
      <w:bookmarkEnd w:id="13"/>
      <w:r>
        <w:rPr>
          <w:rFonts w:hint="eastAsia"/>
        </w:rPr>
        <w:t>评价依据</w:t>
      </w:r>
      <w:bookmarkEnd w:id="27"/>
    </w:p>
    <w:bookmarkEnd w:id="26"/>
    <w:p w14:paraId="44DCF145" w14:textId="77777777" w:rsidR="009154A6" w:rsidRDefault="009154A6" w:rsidP="009154A6"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8"/>
    </w:p>
    <w:p w14:paraId="6B20CFBC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64CE602C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29" w:name="地方绿建评价标准"/>
      <w:r w:rsidRPr="003449FB">
        <w:rPr>
          <w:rFonts w:hint="eastAsia"/>
        </w:rPr>
        <w:t>福建省《绿色建筑评价标准》</w:t>
      </w:r>
      <w:r w:rsidRPr="003449FB">
        <w:rPr>
          <w:rFonts w:hint="eastAsia"/>
        </w:rPr>
        <w:t xml:space="preserve"> DBJT13-118-2021</w:t>
      </w:r>
      <w:bookmarkEnd w:id="29"/>
    </w:p>
    <w:p w14:paraId="5C4C6202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7958C163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5CFFEAEC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155275483"/>
      <w:r>
        <w:rPr>
          <w:rFonts w:hint="eastAsia"/>
        </w:rPr>
        <w:t>评价目标与方法</w:t>
      </w:r>
      <w:bookmarkEnd w:id="30"/>
    </w:p>
    <w:p w14:paraId="60E45898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155275484"/>
      <w:r>
        <w:rPr>
          <w:rFonts w:hint="eastAsia"/>
          <w:kern w:val="2"/>
        </w:rPr>
        <w:t>评价目标</w:t>
      </w:r>
      <w:bookmarkEnd w:id="31"/>
    </w:p>
    <w:p w14:paraId="33279889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2" w:name="地方绿建评价标准：1"/>
      <w:r>
        <w:rPr>
          <w:rFonts w:ascii="宋体" w:hAnsi="宋体" w:hint="eastAsia"/>
          <w:szCs w:val="21"/>
        </w:rPr>
        <w:t>福建省《绿色建筑评价标准》 DBJT13-118-2021</w:t>
      </w:r>
      <w:bookmarkEnd w:id="32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11138708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352FE76B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3" w:name="_Toc155275485"/>
      <w:r>
        <w:rPr>
          <w:rFonts w:hint="eastAsia"/>
          <w:kern w:val="2"/>
        </w:rPr>
        <w:t>评价方法</w:t>
      </w:r>
      <w:bookmarkEnd w:id="33"/>
    </w:p>
    <w:p w14:paraId="09CDBF7A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 w:rsidRPr="00FE74EF">
        <w:rPr>
          <w:color w:val="000000"/>
          <w:szCs w:val="21"/>
        </w:rPr>
        <w:t>在给定两侧空气温度及变化规律的情况下，</w:t>
      </w:r>
      <w:bookmarkEnd w:id="34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3537695D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5FC36659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29D1D78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7246E9A0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257DA22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7988A17D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663A418A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63F149D6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3AAA768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890EB96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AAAA03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ED19687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1AB8DE01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09A840B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BF74E4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D16092">
              <w:rPr>
                <w:position w:val="-9"/>
              </w:rPr>
              <w:pict w14:anchorId="0982F6B4">
                <v:shape id="_x0000_i1071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16C722D1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708F7534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4A903E75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41299B7D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43EDD0E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2AB34957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6EF3CDA4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114DC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1E15D21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5DBE774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6399D450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1A24F26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167453E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07C4844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912DE07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03DC644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9008277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3F978D96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1F72ED09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003F0314">
                <v:shape id="_x0000_i1027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D16092">
              <w:rPr>
                <w:position w:val="-9"/>
              </w:rPr>
              <w:pict w14:anchorId="0C65C5C6">
                <v:shape id="_x0000_i1072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6FC424C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668810C9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0CF8CB2F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341F8038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3786BE2F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3760F68D">
          <v:shape id="_x0000_i1029" type="#_x0000_t75" style="width:31.2pt;height:15.6pt" o:ole="">
            <v:imagedata r:id="rId11" o:title=""/>
          </v:shape>
          <o:OLEObject Type="Embed" ProgID="Equation.DSMT4" ShapeID="_x0000_i1029" DrawAspect="Content" ObjectID="_1765888230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1DDF5B3A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D16092">
        <w:rPr>
          <w:position w:val="-6"/>
        </w:rPr>
        <w:pict w14:anchorId="1CBB8CB9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473AE2BF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2126813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D16092">
        <w:rPr>
          <w:position w:val="-8"/>
        </w:rPr>
        <w:pict w14:anchorId="772F9D0E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391992C7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78A92176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D16092">
        <w:rPr>
          <w:rFonts w:ascii="宋体" w:hAnsi="宋体"/>
          <w:position w:val="-8"/>
        </w:rPr>
        <w:pict w14:anchorId="0B75A3FB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2520AA85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713A7C11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BB68A84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54ECCAFC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1B340815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3B208E41">
          <v:shape id="_x0000_i103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16092">
        <w:rPr>
          <w:position w:val="-23"/>
        </w:rPr>
        <w:pict w14:anchorId="6AFE24AF">
          <v:shape id="_x0000_i107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3626BBA3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32D23BF2">
          <v:shape id="_x0000_i1038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16092">
        <w:rPr>
          <w:position w:val="-24"/>
        </w:rPr>
        <w:pict w14:anchorId="46527BD2">
          <v:shape id="_x0000_i1077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564F703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16092">
        <w:rPr>
          <w:position w:val="-8"/>
        </w:rPr>
        <w:pict w14:anchorId="6D65121E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6F923ED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974F58B">
          <v:shape id="_x0000_i104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16092">
        <w:rPr>
          <w:position w:val="-8"/>
        </w:rPr>
        <w:pict w14:anchorId="76FCBE05">
          <v:shape id="_x0000_i1079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912AE91">
          <v:shape id="_x0000_i1044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16092">
        <w:rPr>
          <w:position w:val="-26"/>
        </w:rPr>
        <w:pict w14:anchorId="3CBFC81E">
          <v:shape id="_x0000_i108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EE3E80F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84A3A54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246CFFC4">
          <v:shape id="_x0000_i1046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16092">
        <w:rPr>
          <w:position w:val="-21"/>
        </w:rPr>
        <w:pict w14:anchorId="049CC604">
          <v:shape id="_x0000_i1081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42AC68CE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6B3D7AD4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09E089C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D6549B1">
          <v:shape id="_x0000_i1048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16092">
        <w:rPr>
          <w:position w:val="-8"/>
        </w:rPr>
        <w:pict w14:anchorId="01C8D4A9">
          <v:shape id="_x0000_i1082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10930434">
          <v:shape id="_x0000_i105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16092">
        <w:rPr>
          <w:position w:val="-26"/>
        </w:rPr>
        <w:pict w14:anchorId="73150A31">
          <v:shape id="_x0000_i1083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39BD0A3C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43E772A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934FFB4">
          <v:shape id="_x0000_i105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16092">
        <w:rPr>
          <w:position w:val="-8"/>
        </w:rPr>
        <w:pict w14:anchorId="51424048">
          <v:shape id="_x0000_i1084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0B6E5828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75A8E438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D16092">
        <w:rPr>
          <w:position w:val="-8"/>
        </w:rPr>
        <w:pict w14:anchorId="6B481EEB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2338BE77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52EF9D17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48D710D6">
          <v:shape id="_x0000_i105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16092">
        <w:rPr>
          <w:position w:val="-9"/>
        </w:rPr>
        <w:pict w14:anchorId="7DADB822">
          <v:shape id="_x0000_i108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4D6A6E98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0C7DDAC1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D16092">
        <w:rPr>
          <w:rFonts w:ascii="Cambria Math" w:hAnsi="Cambria Math"/>
          <w:color w:val="000000"/>
          <w:szCs w:val="21"/>
        </w:rPr>
        <w:pict w14:anchorId="533DCEE4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0721A500" w14:textId="77777777" w:rsidR="00794676" w:rsidRPr="00C72292" w:rsidRDefault="00794676" w:rsidP="00794676">
      <w:pPr>
        <w:pStyle w:val="a0"/>
        <w:ind w:left="1470" w:right="1470"/>
      </w:pPr>
    </w:p>
    <w:p w14:paraId="30C39411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5" w:name="_Toc155275486"/>
      <w:r>
        <w:rPr>
          <w:rFonts w:hint="eastAsia"/>
        </w:rPr>
        <w:t>边界</w:t>
      </w:r>
      <w:r>
        <w:t>条件参数设置</w:t>
      </w:r>
      <w:bookmarkEnd w:id="35"/>
    </w:p>
    <w:p w14:paraId="5A142A50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15527548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4532D655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52A82C9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8C4259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37E26E7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04B5957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48CD8F6D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4A556341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2C4F6C2E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1042822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0536E430">
                <v:shape id="_x0000_i1060" type="#_x0000_t75" style="width:15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7846A87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5DCB35F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D16092">
              <w:rPr>
                <w:position w:val="-8"/>
              </w:rPr>
              <w:pict w14:anchorId="1EDA0441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5DF7B680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3213734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A2A87E5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DF5F39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2CE1E2B1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F8E87EC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A015F0B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1A821EF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545151B5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CAC2D43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5636FCF4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4EB87BF2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0C2792A">
                <v:shape id="_x0000_i1064" type="#_x0000_t75" style="width:2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677E209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027350F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B2B465B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94D5063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6930C1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FAF2A6E">
                <v:shape id="_x0000_i106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242791D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DFBA6A3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D16092">
              <w:rPr>
                <w:position w:val="-8"/>
              </w:rPr>
              <w:pict w14:anchorId="2A348B9D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6B2D02F5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D75E66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408BFBB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611BDE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CDCDC0E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1B036BD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030E459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EB5158F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B3B012D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EB025E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FF2CCA4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6ABC964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759E881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F397B45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1A8DF88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155275488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7"/>
    </w:p>
    <w:p w14:paraId="2694497D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rPr>
          <w:noProof/>
        </w:rPr>
        <w:drawing>
          <wp:inline distT="0" distB="0" distL="0" distR="0" wp14:anchorId="40D6C33D" wp14:editId="0A0CC5B8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D3F529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F7891" w14:paraId="1428D89B" w14:textId="77777777">
        <w:tc>
          <w:tcPr>
            <w:tcW w:w="777" w:type="dxa"/>
            <w:shd w:val="clear" w:color="auto" w:fill="E6E6E6"/>
            <w:vAlign w:val="center"/>
          </w:tcPr>
          <w:p w14:paraId="5B70FAF0" w14:textId="77777777" w:rsidR="003F789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57A940" w14:textId="77777777" w:rsidR="003F789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04AA7A" w14:textId="77777777" w:rsidR="003F789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0D0D4C" w14:textId="77777777" w:rsidR="003F789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C3E392" w14:textId="77777777" w:rsidR="003F789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FE0C09" w14:textId="77777777" w:rsidR="003F789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20B7B8" w14:textId="77777777" w:rsidR="003F789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34F0D2" w14:textId="77777777" w:rsidR="003F789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07A678" w14:textId="77777777" w:rsidR="003F789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8A1EF1" w14:textId="77777777" w:rsidR="003F789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D1B2C2" w14:textId="77777777" w:rsidR="003F789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C38097" w14:textId="77777777" w:rsidR="003F7891" w:rsidRDefault="00000000">
            <w:pPr>
              <w:jc w:val="center"/>
            </w:pPr>
            <w:r>
              <w:t>11:00</w:t>
            </w:r>
          </w:p>
        </w:tc>
      </w:tr>
      <w:tr w:rsidR="003F7891" w14:paraId="2B749354" w14:textId="77777777">
        <w:tc>
          <w:tcPr>
            <w:tcW w:w="777" w:type="dxa"/>
            <w:vAlign w:val="center"/>
          </w:tcPr>
          <w:p w14:paraId="7E0A6B2D" w14:textId="77777777" w:rsidR="003F7891" w:rsidRDefault="00000000">
            <w:r>
              <w:t>30.40</w:t>
            </w:r>
          </w:p>
        </w:tc>
        <w:tc>
          <w:tcPr>
            <w:tcW w:w="777" w:type="dxa"/>
            <w:vAlign w:val="center"/>
          </w:tcPr>
          <w:p w14:paraId="70BE9861" w14:textId="77777777" w:rsidR="003F7891" w:rsidRDefault="00000000">
            <w:r>
              <w:t>30.40</w:t>
            </w:r>
          </w:p>
        </w:tc>
        <w:tc>
          <w:tcPr>
            <w:tcW w:w="777" w:type="dxa"/>
            <w:vAlign w:val="center"/>
          </w:tcPr>
          <w:p w14:paraId="5AE8A4F7" w14:textId="77777777" w:rsidR="003F7891" w:rsidRDefault="00000000">
            <w:r>
              <w:t>30.40</w:t>
            </w:r>
          </w:p>
        </w:tc>
        <w:tc>
          <w:tcPr>
            <w:tcW w:w="777" w:type="dxa"/>
            <w:vAlign w:val="center"/>
          </w:tcPr>
          <w:p w14:paraId="2A0D8EF1" w14:textId="77777777" w:rsidR="003F7891" w:rsidRDefault="00000000">
            <w:r>
              <w:t>30.10</w:t>
            </w:r>
          </w:p>
        </w:tc>
        <w:tc>
          <w:tcPr>
            <w:tcW w:w="777" w:type="dxa"/>
            <w:vAlign w:val="center"/>
          </w:tcPr>
          <w:p w14:paraId="65318D03" w14:textId="77777777" w:rsidR="003F7891" w:rsidRDefault="00000000">
            <w:r>
              <w:t>29.80</w:t>
            </w:r>
          </w:p>
        </w:tc>
        <w:tc>
          <w:tcPr>
            <w:tcW w:w="777" w:type="dxa"/>
            <w:vAlign w:val="center"/>
          </w:tcPr>
          <w:p w14:paraId="38FBA7A6" w14:textId="77777777" w:rsidR="003F7891" w:rsidRDefault="00000000">
            <w:r>
              <w:t>29.50</w:t>
            </w:r>
          </w:p>
        </w:tc>
        <w:tc>
          <w:tcPr>
            <w:tcW w:w="777" w:type="dxa"/>
            <w:vAlign w:val="center"/>
          </w:tcPr>
          <w:p w14:paraId="295B52F0" w14:textId="77777777" w:rsidR="003F7891" w:rsidRDefault="00000000">
            <w:r>
              <w:t>29.70</w:t>
            </w:r>
          </w:p>
        </w:tc>
        <w:tc>
          <w:tcPr>
            <w:tcW w:w="777" w:type="dxa"/>
            <w:vAlign w:val="center"/>
          </w:tcPr>
          <w:p w14:paraId="2F898D8A" w14:textId="77777777" w:rsidR="003F7891" w:rsidRDefault="00000000">
            <w:r>
              <w:t>30.30</w:t>
            </w:r>
          </w:p>
        </w:tc>
        <w:tc>
          <w:tcPr>
            <w:tcW w:w="777" w:type="dxa"/>
            <w:vAlign w:val="center"/>
          </w:tcPr>
          <w:p w14:paraId="4B07C47E" w14:textId="77777777" w:rsidR="003F7891" w:rsidRDefault="00000000">
            <w:r>
              <w:t>31.40</w:t>
            </w:r>
          </w:p>
        </w:tc>
        <w:tc>
          <w:tcPr>
            <w:tcW w:w="777" w:type="dxa"/>
            <w:vAlign w:val="center"/>
          </w:tcPr>
          <w:p w14:paraId="0409FC0E" w14:textId="77777777" w:rsidR="003F7891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0E17563E" w14:textId="77777777" w:rsidR="003F7891" w:rsidRDefault="00000000">
            <w:r>
              <w:t>35.10</w:t>
            </w:r>
          </w:p>
        </w:tc>
        <w:tc>
          <w:tcPr>
            <w:tcW w:w="777" w:type="dxa"/>
            <w:vAlign w:val="center"/>
          </w:tcPr>
          <w:p w14:paraId="305441FF" w14:textId="77777777" w:rsidR="003F7891" w:rsidRDefault="00000000">
            <w:r>
              <w:t>37.10</w:t>
            </w:r>
          </w:p>
        </w:tc>
      </w:tr>
      <w:tr w:rsidR="003F7891" w14:paraId="269AF548" w14:textId="77777777">
        <w:tc>
          <w:tcPr>
            <w:tcW w:w="777" w:type="dxa"/>
            <w:shd w:val="clear" w:color="auto" w:fill="E6E6E6"/>
            <w:vAlign w:val="center"/>
          </w:tcPr>
          <w:p w14:paraId="3244C021" w14:textId="77777777" w:rsidR="003F789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8B77D3" w14:textId="77777777" w:rsidR="003F789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809839" w14:textId="77777777" w:rsidR="003F789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5C6985" w14:textId="77777777" w:rsidR="003F789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48F099" w14:textId="77777777" w:rsidR="003F789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432341" w14:textId="77777777" w:rsidR="003F789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AC5040" w14:textId="77777777" w:rsidR="003F789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8F86B6" w14:textId="77777777" w:rsidR="003F789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2FB755" w14:textId="77777777" w:rsidR="003F789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98E8BC" w14:textId="77777777" w:rsidR="003F789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253842" w14:textId="77777777" w:rsidR="003F789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EC0C27" w14:textId="77777777" w:rsidR="003F7891" w:rsidRDefault="00000000">
            <w:r>
              <w:t>23:00</w:t>
            </w:r>
          </w:p>
        </w:tc>
      </w:tr>
      <w:tr w:rsidR="003F7891" w14:paraId="33BE68BB" w14:textId="77777777">
        <w:tc>
          <w:tcPr>
            <w:tcW w:w="777" w:type="dxa"/>
            <w:vAlign w:val="center"/>
          </w:tcPr>
          <w:p w14:paraId="21C09F14" w14:textId="77777777" w:rsidR="003F7891" w:rsidRDefault="00000000">
            <w:r>
              <w:t>38.80</w:t>
            </w:r>
          </w:p>
        </w:tc>
        <w:tc>
          <w:tcPr>
            <w:tcW w:w="777" w:type="dxa"/>
            <w:vAlign w:val="center"/>
          </w:tcPr>
          <w:p w14:paraId="75A38686" w14:textId="77777777" w:rsidR="003F7891" w:rsidRDefault="00000000">
            <w:r>
              <w:t>40.00</w:t>
            </w:r>
          </w:p>
        </w:tc>
        <w:tc>
          <w:tcPr>
            <w:tcW w:w="777" w:type="dxa"/>
            <w:vAlign w:val="center"/>
          </w:tcPr>
          <w:p w14:paraId="1D6CAEBB" w14:textId="77777777" w:rsidR="003F7891" w:rsidRDefault="00000000">
            <w:r>
              <w:t>40.40</w:t>
            </w:r>
          </w:p>
        </w:tc>
        <w:tc>
          <w:tcPr>
            <w:tcW w:w="777" w:type="dxa"/>
            <w:vAlign w:val="center"/>
          </w:tcPr>
          <w:p w14:paraId="6D77ECB6" w14:textId="77777777" w:rsidR="003F7891" w:rsidRDefault="00000000">
            <w:r>
              <w:t>39.50</w:t>
            </w:r>
          </w:p>
        </w:tc>
        <w:tc>
          <w:tcPr>
            <w:tcW w:w="777" w:type="dxa"/>
            <w:vAlign w:val="center"/>
          </w:tcPr>
          <w:p w14:paraId="2CC0E579" w14:textId="77777777" w:rsidR="003F7891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7F302766" w14:textId="77777777" w:rsidR="003F7891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75646917" w14:textId="77777777" w:rsidR="003F7891" w:rsidRDefault="00000000">
            <w:r>
              <w:t>34.50</w:t>
            </w:r>
          </w:p>
        </w:tc>
        <w:tc>
          <w:tcPr>
            <w:tcW w:w="777" w:type="dxa"/>
            <w:vAlign w:val="center"/>
          </w:tcPr>
          <w:p w14:paraId="28208D12" w14:textId="77777777" w:rsidR="003F7891" w:rsidRDefault="00000000">
            <w:r>
              <w:t>33.40</w:t>
            </w:r>
          </w:p>
        </w:tc>
        <w:tc>
          <w:tcPr>
            <w:tcW w:w="777" w:type="dxa"/>
            <w:vAlign w:val="center"/>
          </w:tcPr>
          <w:p w14:paraId="03D0ACCE" w14:textId="77777777" w:rsidR="003F7891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77821653" w14:textId="77777777" w:rsidR="003F7891" w:rsidRDefault="00000000">
            <w:r>
              <w:t>31.80</w:t>
            </w:r>
          </w:p>
        </w:tc>
        <w:tc>
          <w:tcPr>
            <w:tcW w:w="777" w:type="dxa"/>
            <w:vAlign w:val="center"/>
          </w:tcPr>
          <w:p w14:paraId="549F76E5" w14:textId="77777777" w:rsidR="003F7891" w:rsidRDefault="00000000">
            <w:r>
              <w:t>31.60</w:t>
            </w:r>
          </w:p>
        </w:tc>
        <w:tc>
          <w:tcPr>
            <w:tcW w:w="777" w:type="dxa"/>
            <w:vAlign w:val="center"/>
          </w:tcPr>
          <w:p w14:paraId="04A11C11" w14:textId="77777777" w:rsidR="003F7891" w:rsidRDefault="00000000">
            <w:r>
              <w:t>31.40</w:t>
            </w:r>
          </w:p>
        </w:tc>
      </w:tr>
    </w:tbl>
    <w:p w14:paraId="2AC49C63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 w14:paraId="53B03C42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温度备注"/>
      <w:bookmarkEnd w:id="40"/>
      <w:r>
        <w:rPr>
          <w:rFonts w:ascii="宋体" w:hAnsi="宋体"/>
          <w:b/>
          <w:color w:val="000000"/>
          <w:sz w:val="18"/>
          <w:szCs w:val="18"/>
        </w:rPr>
        <w:t>注：气象数据参考 福建-福州</w:t>
      </w:r>
    </w:p>
    <w:p w14:paraId="2B0495F5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1" w:name="_Toc15527548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7EE4331A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69F993A5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26A21143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327CF588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3FC1CBE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13895E57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48B50C7F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17F4E6AE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29426818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73A0341C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9E7878E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3F7891" w14:paraId="00AE239E" w14:textId="77777777">
        <w:tc>
          <w:tcPr>
            <w:tcW w:w="1556" w:type="dxa"/>
            <w:shd w:val="clear" w:color="auto" w:fill="E6E6E6"/>
            <w:vAlign w:val="center"/>
          </w:tcPr>
          <w:p w14:paraId="224826F5" w14:textId="77777777" w:rsidR="003F7891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50B4CB6" w14:textId="77777777" w:rsidR="003F7891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D8AB570" w14:textId="77777777" w:rsidR="003F7891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D5F62EE" w14:textId="77777777" w:rsidR="003F7891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F6304C0" w14:textId="77777777" w:rsidR="003F7891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4BA0DBE" w14:textId="77777777" w:rsidR="003F7891" w:rsidRDefault="00000000">
            <w:pPr>
              <w:jc w:val="center"/>
            </w:pPr>
            <w:r>
              <w:t>水平</w:t>
            </w:r>
          </w:p>
        </w:tc>
      </w:tr>
      <w:tr w:rsidR="003F7891" w14:paraId="5D3A9D43" w14:textId="77777777">
        <w:tc>
          <w:tcPr>
            <w:tcW w:w="1556" w:type="dxa"/>
            <w:shd w:val="clear" w:color="auto" w:fill="E6E6E6"/>
            <w:vAlign w:val="center"/>
          </w:tcPr>
          <w:p w14:paraId="339925F6" w14:textId="77777777" w:rsidR="003F7891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155225BD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7E7AB3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35D53F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429429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3AC8EB" w14:textId="77777777" w:rsidR="003F7891" w:rsidRDefault="00000000">
            <w:r>
              <w:t>0.00</w:t>
            </w:r>
          </w:p>
        </w:tc>
      </w:tr>
      <w:tr w:rsidR="003F7891" w14:paraId="055E64BA" w14:textId="77777777">
        <w:tc>
          <w:tcPr>
            <w:tcW w:w="1556" w:type="dxa"/>
            <w:shd w:val="clear" w:color="auto" w:fill="E6E6E6"/>
            <w:vAlign w:val="center"/>
          </w:tcPr>
          <w:p w14:paraId="2CAFEE87" w14:textId="77777777" w:rsidR="003F7891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745E8D0D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562E05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730713A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7477C3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7236ECC" w14:textId="77777777" w:rsidR="003F7891" w:rsidRDefault="00000000">
            <w:r>
              <w:t>0.00</w:t>
            </w:r>
          </w:p>
        </w:tc>
      </w:tr>
      <w:tr w:rsidR="003F7891" w14:paraId="2BF881B3" w14:textId="77777777">
        <w:tc>
          <w:tcPr>
            <w:tcW w:w="1556" w:type="dxa"/>
            <w:shd w:val="clear" w:color="auto" w:fill="E6E6E6"/>
            <w:vAlign w:val="center"/>
          </w:tcPr>
          <w:p w14:paraId="114AD42B" w14:textId="77777777" w:rsidR="003F7891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7EBA299E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DB94D9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EA2BCF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9FA260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253895" w14:textId="77777777" w:rsidR="003F7891" w:rsidRDefault="00000000">
            <w:r>
              <w:t>0.00</w:t>
            </w:r>
          </w:p>
        </w:tc>
      </w:tr>
      <w:tr w:rsidR="003F7891" w14:paraId="242D3222" w14:textId="77777777">
        <w:tc>
          <w:tcPr>
            <w:tcW w:w="1556" w:type="dxa"/>
            <w:shd w:val="clear" w:color="auto" w:fill="E6E6E6"/>
            <w:vAlign w:val="center"/>
          </w:tcPr>
          <w:p w14:paraId="77947422" w14:textId="77777777" w:rsidR="003F7891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153840D4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1BBDE3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508223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9D35EE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2AD4A9" w14:textId="77777777" w:rsidR="003F7891" w:rsidRDefault="00000000">
            <w:r>
              <w:t>0.00</w:t>
            </w:r>
          </w:p>
        </w:tc>
      </w:tr>
      <w:tr w:rsidR="003F7891" w14:paraId="0933ADC7" w14:textId="77777777">
        <w:tc>
          <w:tcPr>
            <w:tcW w:w="1556" w:type="dxa"/>
            <w:shd w:val="clear" w:color="auto" w:fill="E6E6E6"/>
            <w:vAlign w:val="center"/>
          </w:tcPr>
          <w:p w14:paraId="74E91AEA" w14:textId="77777777" w:rsidR="003F7891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2DBA77AC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58DD447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D159CFC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342653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AEE92A" w14:textId="77777777" w:rsidR="003F7891" w:rsidRDefault="00000000">
            <w:r>
              <w:t>0.00</w:t>
            </w:r>
          </w:p>
        </w:tc>
      </w:tr>
      <w:tr w:rsidR="003F7891" w14:paraId="4EE82386" w14:textId="77777777">
        <w:tc>
          <w:tcPr>
            <w:tcW w:w="1556" w:type="dxa"/>
            <w:shd w:val="clear" w:color="auto" w:fill="E6E6E6"/>
            <w:vAlign w:val="center"/>
          </w:tcPr>
          <w:p w14:paraId="1E9E63A4" w14:textId="77777777" w:rsidR="003F7891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3D6154D5" w14:textId="77777777" w:rsidR="003F7891" w:rsidRDefault="00000000">
            <w:r>
              <w:t>68.71</w:t>
            </w:r>
          </w:p>
        </w:tc>
        <w:tc>
          <w:tcPr>
            <w:tcW w:w="1556" w:type="dxa"/>
            <w:vAlign w:val="center"/>
          </w:tcPr>
          <w:p w14:paraId="5A004971" w14:textId="77777777" w:rsidR="003F7891" w:rsidRDefault="00000000">
            <w:r>
              <w:t>20.70</w:t>
            </w:r>
          </w:p>
        </w:tc>
        <w:tc>
          <w:tcPr>
            <w:tcW w:w="1556" w:type="dxa"/>
            <w:vAlign w:val="center"/>
          </w:tcPr>
          <w:p w14:paraId="580E5AA0" w14:textId="77777777" w:rsidR="003F7891" w:rsidRDefault="00000000">
            <w:r>
              <w:t>28.85</w:t>
            </w:r>
          </w:p>
        </w:tc>
        <w:tc>
          <w:tcPr>
            <w:tcW w:w="1556" w:type="dxa"/>
            <w:vAlign w:val="center"/>
          </w:tcPr>
          <w:p w14:paraId="39B79F84" w14:textId="77777777" w:rsidR="003F7891" w:rsidRDefault="00000000">
            <w:r>
              <w:t>8.50</w:t>
            </w:r>
          </w:p>
        </w:tc>
        <w:tc>
          <w:tcPr>
            <w:tcW w:w="1556" w:type="dxa"/>
            <w:vAlign w:val="center"/>
          </w:tcPr>
          <w:p w14:paraId="546F5A4D" w14:textId="77777777" w:rsidR="003F7891" w:rsidRDefault="00000000">
            <w:r>
              <w:t>53.90</w:t>
            </w:r>
          </w:p>
        </w:tc>
      </w:tr>
      <w:tr w:rsidR="003F7891" w14:paraId="51E9C465" w14:textId="77777777">
        <w:tc>
          <w:tcPr>
            <w:tcW w:w="1556" w:type="dxa"/>
            <w:shd w:val="clear" w:color="auto" w:fill="E6E6E6"/>
            <w:vAlign w:val="center"/>
          </w:tcPr>
          <w:p w14:paraId="3AA7A691" w14:textId="77777777" w:rsidR="003F7891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4CADEF2D" w14:textId="77777777" w:rsidR="003F7891" w:rsidRDefault="00000000">
            <w:r>
              <w:t>209.17</w:t>
            </w:r>
          </w:p>
        </w:tc>
        <w:tc>
          <w:tcPr>
            <w:tcW w:w="1556" w:type="dxa"/>
            <w:vAlign w:val="center"/>
          </w:tcPr>
          <w:p w14:paraId="47BD7DC5" w14:textId="77777777" w:rsidR="003F7891" w:rsidRDefault="00000000">
            <w:r>
              <w:t>80.71</w:t>
            </w:r>
          </w:p>
        </w:tc>
        <w:tc>
          <w:tcPr>
            <w:tcW w:w="1556" w:type="dxa"/>
            <w:vAlign w:val="center"/>
          </w:tcPr>
          <w:p w14:paraId="4B8EC209" w14:textId="77777777" w:rsidR="003F7891" w:rsidRDefault="00000000">
            <w:r>
              <w:t>91.60</w:t>
            </w:r>
          </w:p>
        </w:tc>
        <w:tc>
          <w:tcPr>
            <w:tcW w:w="1556" w:type="dxa"/>
            <w:vAlign w:val="center"/>
          </w:tcPr>
          <w:p w14:paraId="3EB6BA72" w14:textId="77777777" w:rsidR="003F7891" w:rsidRDefault="00000000">
            <w:r>
              <w:t>43.16</w:t>
            </w:r>
          </w:p>
        </w:tc>
        <w:tc>
          <w:tcPr>
            <w:tcW w:w="1556" w:type="dxa"/>
            <w:vAlign w:val="center"/>
          </w:tcPr>
          <w:p w14:paraId="031B85D4" w14:textId="77777777" w:rsidR="003F7891" w:rsidRDefault="00000000">
            <w:r>
              <w:t>194.00</w:t>
            </w:r>
          </w:p>
        </w:tc>
      </w:tr>
      <w:tr w:rsidR="003F7891" w14:paraId="06C3E440" w14:textId="77777777">
        <w:tc>
          <w:tcPr>
            <w:tcW w:w="1556" w:type="dxa"/>
            <w:shd w:val="clear" w:color="auto" w:fill="E6E6E6"/>
            <w:vAlign w:val="center"/>
          </w:tcPr>
          <w:p w14:paraId="1020413F" w14:textId="77777777" w:rsidR="003F7891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4073BD3E" w14:textId="77777777" w:rsidR="003F7891" w:rsidRDefault="00000000">
            <w:r>
              <w:t>304.54</w:t>
            </w:r>
          </w:p>
        </w:tc>
        <w:tc>
          <w:tcPr>
            <w:tcW w:w="1556" w:type="dxa"/>
            <w:vAlign w:val="center"/>
          </w:tcPr>
          <w:p w14:paraId="332FC592" w14:textId="77777777" w:rsidR="003F7891" w:rsidRDefault="00000000">
            <w:r>
              <w:t>153.68</w:t>
            </w:r>
          </w:p>
        </w:tc>
        <w:tc>
          <w:tcPr>
            <w:tcW w:w="1556" w:type="dxa"/>
            <w:vAlign w:val="center"/>
          </w:tcPr>
          <w:p w14:paraId="4ABB47E8" w14:textId="77777777" w:rsidR="003F7891" w:rsidRDefault="00000000">
            <w:r>
              <w:t>148.68</w:t>
            </w:r>
          </w:p>
        </w:tc>
        <w:tc>
          <w:tcPr>
            <w:tcW w:w="1556" w:type="dxa"/>
            <w:vAlign w:val="center"/>
          </w:tcPr>
          <w:p w14:paraId="0DC26F45" w14:textId="77777777" w:rsidR="003F7891" w:rsidRDefault="00000000">
            <w:r>
              <w:t>94.12</w:t>
            </w:r>
          </w:p>
        </w:tc>
        <w:tc>
          <w:tcPr>
            <w:tcW w:w="1556" w:type="dxa"/>
            <w:vAlign w:val="center"/>
          </w:tcPr>
          <w:p w14:paraId="77335153" w14:textId="77777777" w:rsidR="003F7891" w:rsidRDefault="00000000">
            <w:r>
              <w:t>341.40</w:t>
            </w:r>
          </w:p>
        </w:tc>
      </w:tr>
      <w:tr w:rsidR="003F7891" w14:paraId="0E874FF4" w14:textId="77777777">
        <w:tc>
          <w:tcPr>
            <w:tcW w:w="1556" w:type="dxa"/>
            <w:shd w:val="clear" w:color="auto" w:fill="E6E6E6"/>
            <w:vAlign w:val="center"/>
          </w:tcPr>
          <w:p w14:paraId="241831E9" w14:textId="77777777" w:rsidR="003F7891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4F3F7622" w14:textId="77777777" w:rsidR="003F7891" w:rsidRDefault="00000000">
            <w:r>
              <w:t>408.26</w:t>
            </w:r>
          </w:p>
        </w:tc>
        <w:tc>
          <w:tcPr>
            <w:tcW w:w="1556" w:type="dxa"/>
            <w:vAlign w:val="center"/>
          </w:tcPr>
          <w:p w14:paraId="50A3E2EC" w14:textId="77777777" w:rsidR="003F7891" w:rsidRDefault="00000000">
            <w:r>
              <w:t>209.99</w:t>
            </w:r>
          </w:p>
        </w:tc>
        <w:tc>
          <w:tcPr>
            <w:tcW w:w="1556" w:type="dxa"/>
            <w:vAlign w:val="center"/>
          </w:tcPr>
          <w:p w14:paraId="3A455924" w14:textId="77777777" w:rsidR="003F7891" w:rsidRDefault="00000000">
            <w:r>
              <w:t>188.96</w:t>
            </w:r>
          </w:p>
        </w:tc>
        <w:tc>
          <w:tcPr>
            <w:tcW w:w="1556" w:type="dxa"/>
            <w:vAlign w:val="center"/>
          </w:tcPr>
          <w:p w14:paraId="11799904" w14:textId="77777777" w:rsidR="003F7891" w:rsidRDefault="00000000">
            <w:r>
              <w:t>138.99</w:t>
            </w:r>
          </w:p>
        </w:tc>
        <w:tc>
          <w:tcPr>
            <w:tcW w:w="1556" w:type="dxa"/>
            <w:vAlign w:val="center"/>
          </w:tcPr>
          <w:p w14:paraId="00EFE741" w14:textId="77777777" w:rsidR="003F7891" w:rsidRDefault="00000000">
            <w:r>
              <w:t>524.30</w:t>
            </w:r>
          </w:p>
        </w:tc>
      </w:tr>
      <w:tr w:rsidR="003F7891" w14:paraId="7E4CC7F0" w14:textId="77777777">
        <w:tc>
          <w:tcPr>
            <w:tcW w:w="1556" w:type="dxa"/>
            <w:shd w:val="clear" w:color="auto" w:fill="E6E6E6"/>
            <w:vAlign w:val="center"/>
          </w:tcPr>
          <w:p w14:paraId="781304FA" w14:textId="77777777" w:rsidR="003F7891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0CB2DF26" w14:textId="77777777" w:rsidR="003F7891" w:rsidRDefault="00000000">
            <w:r>
              <w:t>469.61</w:t>
            </w:r>
          </w:p>
        </w:tc>
        <w:tc>
          <w:tcPr>
            <w:tcW w:w="1556" w:type="dxa"/>
            <w:vAlign w:val="center"/>
          </w:tcPr>
          <w:p w14:paraId="45277B76" w14:textId="77777777" w:rsidR="003F7891" w:rsidRDefault="00000000">
            <w:r>
              <w:t>298.68</w:t>
            </w:r>
          </w:p>
        </w:tc>
        <w:tc>
          <w:tcPr>
            <w:tcW w:w="1556" w:type="dxa"/>
            <w:vAlign w:val="center"/>
          </w:tcPr>
          <w:p w14:paraId="16B842B9" w14:textId="77777777" w:rsidR="003F7891" w:rsidRDefault="00000000">
            <w:r>
              <w:t>244.54</w:t>
            </w:r>
          </w:p>
        </w:tc>
        <w:tc>
          <w:tcPr>
            <w:tcW w:w="1556" w:type="dxa"/>
            <w:vAlign w:val="center"/>
          </w:tcPr>
          <w:p w14:paraId="35E4796A" w14:textId="77777777" w:rsidR="003F7891" w:rsidRDefault="00000000">
            <w:r>
              <w:t>200.85</w:t>
            </w:r>
          </w:p>
        </w:tc>
        <w:tc>
          <w:tcPr>
            <w:tcW w:w="1556" w:type="dxa"/>
            <w:vAlign w:val="center"/>
          </w:tcPr>
          <w:p w14:paraId="1912B8EB" w14:textId="77777777" w:rsidR="003F7891" w:rsidRDefault="00000000">
            <w:r>
              <w:t>765.00</w:t>
            </w:r>
          </w:p>
        </w:tc>
      </w:tr>
      <w:tr w:rsidR="003F7891" w14:paraId="0319FEAF" w14:textId="77777777">
        <w:tc>
          <w:tcPr>
            <w:tcW w:w="1556" w:type="dxa"/>
            <w:shd w:val="clear" w:color="auto" w:fill="E6E6E6"/>
            <w:vAlign w:val="center"/>
          </w:tcPr>
          <w:p w14:paraId="629F47B5" w14:textId="77777777" w:rsidR="003F7891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138EDEF9" w14:textId="77777777" w:rsidR="003F7891" w:rsidRDefault="00000000">
            <w:r>
              <w:t>427.68</w:t>
            </w:r>
          </w:p>
        </w:tc>
        <w:tc>
          <w:tcPr>
            <w:tcW w:w="1556" w:type="dxa"/>
            <w:vAlign w:val="center"/>
          </w:tcPr>
          <w:p w14:paraId="6B0C9F5E" w14:textId="77777777" w:rsidR="003F7891" w:rsidRDefault="00000000">
            <w:r>
              <w:t>377.94</w:t>
            </w:r>
          </w:p>
        </w:tc>
        <w:tc>
          <w:tcPr>
            <w:tcW w:w="1556" w:type="dxa"/>
            <w:vAlign w:val="center"/>
          </w:tcPr>
          <w:p w14:paraId="5E4AB9BB" w14:textId="77777777" w:rsidR="003F7891" w:rsidRDefault="00000000">
            <w:r>
              <w:t>291.36</w:t>
            </w:r>
          </w:p>
        </w:tc>
        <w:tc>
          <w:tcPr>
            <w:tcW w:w="1556" w:type="dxa"/>
            <w:vAlign w:val="center"/>
          </w:tcPr>
          <w:p w14:paraId="73C41A04" w14:textId="77777777" w:rsidR="003F7891" w:rsidRDefault="00000000">
            <w:r>
              <w:t>240.13</w:t>
            </w:r>
          </w:p>
        </w:tc>
        <w:tc>
          <w:tcPr>
            <w:tcW w:w="1556" w:type="dxa"/>
            <w:vAlign w:val="center"/>
          </w:tcPr>
          <w:p w14:paraId="4526F88C" w14:textId="77777777" w:rsidR="003F7891" w:rsidRDefault="00000000">
            <w:r>
              <w:t>943.20</w:t>
            </w:r>
          </w:p>
        </w:tc>
      </w:tr>
      <w:tr w:rsidR="003F7891" w14:paraId="713038EA" w14:textId="77777777">
        <w:tc>
          <w:tcPr>
            <w:tcW w:w="1556" w:type="dxa"/>
            <w:shd w:val="clear" w:color="auto" w:fill="E6E6E6"/>
            <w:vAlign w:val="center"/>
          </w:tcPr>
          <w:p w14:paraId="174C41AA" w14:textId="77777777" w:rsidR="003F7891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637FD22D" w14:textId="77777777" w:rsidR="003F7891" w:rsidRDefault="00000000">
            <w:r>
              <w:t>324.58</w:t>
            </w:r>
          </w:p>
        </w:tc>
        <w:tc>
          <w:tcPr>
            <w:tcW w:w="1556" w:type="dxa"/>
            <w:vAlign w:val="center"/>
          </w:tcPr>
          <w:p w14:paraId="39AEFAC4" w14:textId="77777777" w:rsidR="003F7891" w:rsidRDefault="00000000">
            <w:r>
              <w:t>429.08</w:t>
            </w:r>
          </w:p>
        </w:tc>
        <w:tc>
          <w:tcPr>
            <w:tcW w:w="1556" w:type="dxa"/>
            <w:vAlign w:val="center"/>
          </w:tcPr>
          <w:p w14:paraId="08D6F2B2" w14:textId="77777777" w:rsidR="003F7891" w:rsidRDefault="00000000">
            <w:r>
              <w:t>324.58</w:t>
            </w:r>
          </w:p>
        </w:tc>
        <w:tc>
          <w:tcPr>
            <w:tcW w:w="1556" w:type="dxa"/>
            <w:vAlign w:val="center"/>
          </w:tcPr>
          <w:p w14:paraId="392940B3" w14:textId="77777777" w:rsidR="003F7891" w:rsidRDefault="00000000">
            <w:r>
              <w:t>267.75</w:t>
            </w:r>
          </w:p>
        </w:tc>
        <w:tc>
          <w:tcPr>
            <w:tcW w:w="1556" w:type="dxa"/>
            <w:vAlign w:val="center"/>
          </w:tcPr>
          <w:p w14:paraId="7EA3E90B" w14:textId="77777777" w:rsidR="003F7891" w:rsidRDefault="00000000">
            <w:r>
              <w:t>1060.20</w:t>
            </w:r>
          </w:p>
        </w:tc>
      </w:tr>
      <w:tr w:rsidR="003F7891" w14:paraId="756BB14D" w14:textId="77777777">
        <w:tc>
          <w:tcPr>
            <w:tcW w:w="1556" w:type="dxa"/>
            <w:shd w:val="clear" w:color="auto" w:fill="E6E6E6"/>
            <w:vAlign w:val="center"/>
          </w:tcPr>
          <w:p w14:paraId="620454D4" w14:textId="77777777" w:rsidR="003F7891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5B37318A" w14:textId="77777777" w:rsidR="003F7891" w:rsidRDefault="00000000">
            <w:r>
              <w:t>316.73</w:t>
            </w:r>
          </w:p>
        </w:tc>
        <w:tc>
          <w:tcPr>
            <w:tcW w:w="1556" w:type="dxa"/>
            <w:vAlign w:val="center"/>
          </w:tcPr>
          <w:p w14:paraId="6F7463E1" w14:textId="77777777" w:rsidR="003F7891" w:rsidRDefault="00000000">
            <w:r>
              <w:t>411.51</w:t>
            </w:r>
          </w:p>
        </w:tc>
        <w:tc>
          <w:tcPr>
            <w:tcW w:w="1556" w:type="dxa"/>
            <w:vAlign w:val="center"/>
          </w:tcPr>
          <w:p w14:paraId="5F28AC64" w14:textId="77777777" w:rsidR="003F7891" w:rsidRDefault="00000000">
            <w:r>
              <w:t>468.75</w:t>
            </w:r>
          </w:p>
        </w:tc>
        <w:tc>
          <w:tcPr>
            <w:tcW w:w="1556" w:type="dxa"/>
            <w:vAlign w:val="center"/>
          </w:tcPr>
          <w:p w14:paraId="366A69B2" w14:textId="77777777" w:rsidR="003F7891" w:rsidRDefault="00000000">
            <w:r>
              <w:t>261.37</w:t>
            </w:r>
          </w:p>
        </w:tc>
        <w:tc>
          <w:tcPr>
            <w:tcW w:w="1556" w:type="dxa"/>
            <w:vAlign w:val="center"/>
          </w:tcPr>
          <w:p w14:paraId="2B65A4B0" w14:textId="77777777" w:rsidR="003F7891" w:rsidRDefault="00000000">
            <w:r>
              <w:t>1038.20</w:t>
            </w:r>
          </w:p>
        </w:tc>
      </w:tr>
      <w:tr w:rsidR="003F7891" w14:paraId="28504EC4" w14:textId="77777777">
        <w:tc>
          <w:tcPr>
            <w:tcW w:w="1556" w:type="dxa"/>
            <w:shd w:val="clear" w:color="auto" w:fill="E6E6E6"/>
            <w:vAlign w:val="center"/>
          </w:tcPr>
          <w:p w14:paraId="3F7DCE1C" w14:textId="77777777" w:rsidR="003F7891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5858DAD1" w14:textId="77777777" w:rsidR="003F7891" w:rsidRDefault="00000000">
            <w:r>
              <w:t>284.17</w:t>
            </w:r>
          </w:p>
        </w:tc>
        <w:tc>
          <w:tcPr>
            <w:tcW w:w="1556" w:type="dxa"/>
            <w:vAlign w:val="center"/>
          </w:tcPr>
          <w:p w14:paraId="63CF6B2D" w14:textId="77777777" w:rsidR="003F7891" w:rsidRDefault="00000000">
            <w:r>
              <w:t>347.24</w:t>
            </w:r>
          </w:p>
        </w:tc>
        <w:tc>
          <w:tcPr>
            <w:tcW w:w="1556" w:type="dxa"/>
            <w:vAlign w:val="center"/>
          </w:tcPr>
          <w:p w14:paraId="274F82BA" w14:textId="77777777" w:rsidR="003F7891" w:rsidRDefault="00000000">
            <w:r>
              <w:t>575.77</w:t>
            </w:r>
          </w:p>
        </w:tc>
        <w:tc>
          <w:tcPr>
            <w:tcW w:w="1556" w:type="dxa"/>
            <w:vAlign w:val="center"/>
          </w:tcPr>
          <w:p w14:paraId="3056EA32" w14:textId="77777777" w:rsidR="003F7891" w:rsidRDefault="00000000">
            <w:r>
              <w:t>234.64</w:t>
            </w:r>
          </w:p>
        </w:tc>
        <w:tc>
          <w:tcPr>
            <w:tcW w:w="1556" w:type="dxa"/>
            <w:vAlign w:val="center"/>
          </w:tcPr>
          <w:p w14:paraId="116344BA" w14:textId="77777777" w:rsidR="003F7891" w:rsidRDefault="00000000">
            <w:r>
              <w:t>936.70</w:t>
            </w:r>
          </w:p>
        </w:tc>
      </w:tr>
      <w:tr w:rsidR="003F7891" w14:paraId="13C14879" w14:textId="77777777">
        <w:tc>
          <w:tcPr>
            <w:tcW w:w="1556" w:type="dxa"/>
            <w:shd w:val="clear" w:color="auto" w:fill="E6E6E6"/>
            <w:vAlign w:val="center"/>
          </w:tcPr>
          <w:p w14:paraId="2BEA7BB6" w14:textId="77777777" w:rsidR="003F7891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5D98CC08" w14:textId="77777777" w:rsidR="003F7891" w:rsidRDefault="00000000">
            <w:r>
              <w:t>236.13</w:t>
            </w:r>
          </w:p>
        </w:tc>
        <w:tc>
          <w:tcPr>
            <w:tcW w:w="1556" w:type="dxa"/>
            <w:vAlign w:val="center"/>
          </w:tcPr>
          <w:p w14:paraId="49D843B8" w14:textId="77777777" w:rsidR="003F7891" w:rsidRDefault="00000000">
            <w:r>
              <w:t>251.83</w:t>
            </w:r>
          </w:p>
        </w:tc>
        <w:tc>
          <w:tcPr>
            <w:tcW w:w="1556" w:type="dxa"/>
            <w:vAlign w:val="center"/>
          </w:tcPr>
          <w:p w14:paraId="08AACA81" w14:textId="77777777" w:rsidR="003F7891" w:rsidRDefault="00000000">
            <w:r>
              <w:t>626.56</w:t>
            </w:r>
          </w:p>
        </w:tc>
        <w:tc>
          <w:tcPr>
            <w:tcW w:w="1556" w:type="dxa"/>
            <w:vAlign w:val="center"/>
          </w:tcPr>
          <w:p w14:paraId="1B27767B" w14:textId="77777777" w:rsidR="003F7891" w:rsidRDefault="00000000">
            <w:r>
              <w:t>168.89</w:t>
            </w:r>
          </w:p>
        </w:tc>
        <w:tc>
          <w:tcPr>
            <w:tcW w:w="1556" w:type="dxa"/>
            <w:vAlign w:val="center"/>
          </w:tcPr>
          <w:p w14:paraId="53F90853" w14:textId="77777777" w:rsidR="003F7891" w:rsidRDefault="00000000">
            <w:r>
              <w:t>766.30</w:t>
            </w:r>
          </w:p>
        </w:tc>
      </w:tr>
      <w:tr w:rsidR="003F7891" w14:paraId="448275BF" w14:textId="77777777">
        <w:tc>
          <w:tcPr>
            <w:tcW w:w="1556" w:type="dxa"/>
            <w:shd w:val="clear" w:color="auto" w:fill="E6E6E6"/>
            <w:vAlign w:val="center"/>
          </w:tcPr>
          <w:p w14:paraId="79060825" w14:textId="77777777" w:rsidR="003F7891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77736A80" w14:textId="77777777" w:rsidR="003F7891" w:rsidRDefault="00000000">
            <w:r>
              <w:t>178.20</w:t>
            </w:r>
          </w:p>
        </w:tc>
        <w:tc>
          <w:tcPr>
            <w:tcW w:w="1556" w:type="dxa"/>
            <w:vAlign w:val="center"/>
          </w:tcPr>
          <w:p w14:paraId="21C9A278" w14:textId="77777777" w:rsidR="003F7891" w:rsidRDefault="00000000">
            <w:r>
              <w:t>153.25</w:t>
            </w:r>
          </w:p>
        </w:tc>
        <w:tc>
          <w:tcPr>
            <w:tcW w:w="1556" w:type="dxa"/>
            <w:vAlign w:val="center"/>
          </w:tcPr>
          <w:p w14:paraId="4F6A93B5" w14:textId="77777777" w:rsidR="003F7891" w:rsidRDefault="00000000">
            <w:r>
              <w:t>542.21</w:t>
            </w:r>
          </w:p>
        </w:tc>
        <w:tc>
          <w:tcPr>
            <w:tcW w:w="1556" w:type="dxa"/>
            <w:vAlign w:val="center"/>
          </w:tcPr>
          <w:p w14:paraId="46B176D9" w14:textId="77777777" w:rsidR="003F7891" w:rsidRDefault="00000000">
            <w:r>
              <w:t>87.39</w:t>
            </w:r>
          </w:p>
        </w:tc>
        <w:tc>
          <w:tcPr>
            <w:tcW w:w="1556" w:type="dxa"/>
            <w:vAlign w:val="center"/>
          </w:tcPr>
          <w:p w14:paraId="2129327C" w14:textId="77777777" w:rsidR="003F7891" w:rsidRDefault="00000000">
            <w:r>
              <w:t>515.60</w:t>
            </w:r>
          </w:p>
        </w:tc>
      </w:tr>
      <w:tr w:rsidR="003F7891" w14:paraId="0E9CF818" w14:textId="77777777">
        <w:tc>
          <w:tcPr>
            <w:tcW w:w="1556" w:type="dxa"/>
            <w:shd w:val="clear" w:color="auto" w:fill="E6E6E6"/>
            <w:vAlign w:val="center"/>
          </w:tcPr>
          <w:p w14:paraId="5BEBEACA" w14:textId="77777777" w:rsidR="003F7891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049B2F63" w14:textId="77777777" w:rsidR="003F7891" w:rsidRDefault="00000000">
            <w:r>
              <w:t>116.83</w:t>
            </w:r>
          </w:p>
        </w:tc>
        <w:tc>
          <w:tcPr>
            <w:tcW w:w="1556" w:type="dxa"/>
            <w:vAlign w:val="center"/>
          </w:tcPr>
          <w:p w14:paraId="5075A0F0" w14:textId="77777777" w:rsidR="003F7891" w:rsidRDefault="00000000">
            <w:r>
              <w:t>84.20</w:t>
            </w:r>
          </w:p>
        </w:tc>
        <w:tc>
          <w:tcPr>
            <w:tcW w:w="1556" w:type="dxa"/>
            <w:vAlign w:val="center"/>
          </w:tcPr>
          <w:p w14:paraId="4BABE4F6" w14:textId="77777777" w:rsidR="003F7891" w:rsidRDefault="00000000">
            <w:r>
              <w:t>338.40</w:t>
            </w:r>
          </w:p>
        </w:tc>
        <w:tc>
          <w:tcPr>
            <w:tcW w:w="1556" w:type="dxa"/>
            <w:vAlign w:val="center"/>
          </w:tcPr>
          <w:p w14:paraId="1C7BA00A" w14:textId="77777777" w:rsidR="003F7891" w:rsidRDefault="00000000">
            <w:r>
              <w:t>37.63</w:t>
            </w:r>
          </w:p>
        </w:tc>
        <w:tc>
          <w:tcPr>
            <w:tcW w:w="1556" w:type="dxa"/>
            <w:vAlign w:val="center"/>
          </w:tcPr>
          <w:p w14:paraId="4DB75DF9" w14:textId="77777777" w:rsidR="003F7891" w:rsidRDefault="00000000">
            <w:r>
              <w:t>272.60</w:t>
            </w:r>
          </w:p>
        </w:tc>
      </w:tr>
      <w:tr w:rsidR="003F7891" w14:paraId="11CFD1B9" w14:textId="77777777">
        <w:tc>
          <w:tcPr>
            <w:tcW w:w="1556" w:type="dxa"/>
            <w:shd w:val="clear" w:color="auto" w:fill="E6E6E6"/>
            <w:vAlign w:val="center"/>
          </w:tcPr>
          <w:p w14:paraId="36E67401" w14:textId="77777777" w:rsidR="003F7891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41FD288C" w14:textId="77777777" w:rsidR="003F7891" w:rsidRDefault="00000000">
            <w:r>
              <w:t>40.90</w:t>
            </w:r>
          </w:p>
        </w:tc>
        <w:tc>
          <w:tcPr>
            <w:tcW w:w="1556" w:type="dxa"/>
            <w:vAlign w:val="center"/>
          </w:tcPr>
          <w:p w14:paraId="28096910" w14:textId="77777777" w:rsidR="003F7891" w:rsidRDefault="00000000">
            <w:r>
              <w:t>22.44</w:t>
            </w:r>
          </w:p>
        </w:tc>
        <w:tc>
          <w:tcPr>
            <w:tcW w:w="1556" w:type="dxa"/>
            <w:vAlign w:val="center"/>
          </w:tcPr>
          <w:p w14:paraId="0C105B5D" w14:textId="77777777" w:rsidR="003F7891" w:rsidRDefault="00000000">
            <w:r>
              <w:t>116.53</w:t>
            </w:r>
          </w:p>
        </w:tc>
        <w:tc>
          <w:tcPr>
            <w:tcW w:w="1556" w:type="dxa"/>
            <w:vAlign w:val="center"/>
          </w:tcPr>
          <w:p w14:paraId="6A8DBC60" w14:textId="77777777" w:rsidR="003F7891" w:rsidRDefault="00000000">
            <w:r>
              <w:t>5.29</w:t>
            </w:r>
          </w:p>
        </w:tc>
        <w:tc>
          <w:tcPr>
            <w:tcW w:w="1556" w:type="dxa"/>
            <w:vAlign w:val="center"/>
          </w:tcPr>
          <w:p w14:paraId="5A80948D" w14:textId="77777777" w:rsidR="003F7891" w:rsidRDefault="00000000">
            <w:r>
              <w:t>79.20</w:t>
            </w:r>
          </w:p>
        </w:tc>
      </w:tr>
      <w:tr w:rsidR="003F7891" w14:paraId="6FFE7E16" w14:textId="77777777">
        <w:tc>
          <w:tcPr>
            <w:tcW w:w="1556" w:type="dxa"/>
            <w:shd w:val="clear" w:color="auto" w:fill="E6E6E6"/>
            <w:vAlign w:val="center"/>
          </w:tcPr>
          <w:p w14:paraId="6CAD5A48" w14:textId="77777777" w:rsidR="003F7891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516D5F36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EA798D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45F562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E37E74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76F769" w14:textId="77777777" w:rsidR="003F7891" w:rsidRDefault="00000000">
            <w:r>
              <w:t>0.00</w:t>
            </w:r>
          </w:p>
        </w:tc>
      </w:tr>
      <w:tr w:rsidR="003F7891" w14:paraId="1368A6BE" w14:textId="77777777">
        <w:tc>
          <w:tcPr>
            <w:tcW w:w="1556" w:type="dxa"/>
            <w:shd w:val="clear" w:color="auto" w:fill="E6E6E6"/>
            <w:vAlign w:val="center"/>
          </w:tcPr>
          <w:p w14:paraId="11381771" w14:textId="77777777" w:rsidR="003F7891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2FE810DC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DB9459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D6FEAA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F47BA1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E3787FC" w14:textId="77777777" w:rsidR="003F7891" w:rsidRDefault="00000000">
            <w:r>
              <w:t>0.00</w:t>
            </w:r>
          </w:p>
        </w:tc>
      </w:tr>
      <w:tr w:rsidR="003F7891" w14:paraId="5D3C4E9F" w14:textId="77777777">
        <w:tc>
          <w:tcPr>
            <w:tcW w:w="1556" w:type="dxa"/>
            <w:shd w:val="clear" w:color="auto" w:fill="E6E6E6"/>
            <w:vAlign w:val="center"/>
          </w:tcPr>
          <w:p w14:paraId="30D1727C" w14:textId="77777777" w:rsidR="003F7891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6E21C002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CFF913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931A8F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6E8C76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0F3A4C" w14:textId="77777777" w:rsidR="003F7891" w:rsidRDefault="00000000">
            <w:r>
              <w:t>0.00</w:t>
            </w:r>
          </w:p>
        </w:tc>
      </w:tr>
      <w:tr w:rsidR="003F7891" w14:paraId="17EEE7CC" w14:textId="77777777">
        <w:tc>
          <w:tcPr>
            <w:tcW w:w="1556" w:type="dxa"/>
            <w:shd w:val="clear" w:color="auto" w:fill="E6E6E6"/>
            <w:vAlign w:val="center"/>
          </w:tcPr>
          <w:p w14:paraId="6DA121DF" w14:textId="77777777" w:rsidR="003F7891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599D485E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1EE2EC5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84EF45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DBEA48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B7B02F" w14:textId="77777777" w:rsidR="003F7891" w:rsidRDefault="00000000">
            <w:r>
              <w:t>0.00</w:t>
            </w:r>
          </w:p>
        </w:tc>
      </w:tr>
      <w:tr w:rsidR="003F7891" w14:paraId="550B2394" w14:textId="77777777">
        <w:tc>
          <w:tcPr>
            <w:tcW w:w="1556" w:type="dxa"/>
            <w:shd w:val="clear" w:color="auto" w:fill="E6E6E6"/>
            <w:vAlign w:val="center"/>
          </w:tcPr>
          <w:p w14:paraId="433F462A" w14:textId="77777777" w:rsidR="003F7891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6D7396EA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719129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DA9900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62C7D4D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CFC6D2" w14:textId="77777777" w:rsidR="003F7891" w:rsidRDefault="00000000">
            <w:r>
              <w:t>0.00</w:t>
            </w:r>
          </w:p>
        </w:tc>
      </w:tr>
      <w:tr w:rsidR="003F7891" w14:paraId="6FD24368" w14:textId="77777777">
        <w:tc>
          <w:tcPr>
            <w:tcW w:w="1556" w:type="dxa"/>
            <w:shd w:val="clear" w:color="auto" w:fill="E6E6E6"/>
            <w:vAlign w:val="center"/>
          </w:tcPr>
          <w:p w14:paraId="2760D4EF" w14:textId="77777777" w:rsidR="003F7891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48D5AB71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1EE6FE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90690D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1AFC34" w14:textId="77777777" w:rsidR="003F789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D4A20A0" w14:textId="77777777" w:rsidR="003F7891" w:rsidRDefault="00000000">
            <w:r>
              <w:t>0.00</w:t>
            </w:r>
          </w:p>
        </w:tc>
      </w:tr>
    </w:tbl>
    <w:p w14:paraId="7070F034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 w14:paraId="37BBEBCF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3" w:name="室外逐时辐射备注"/>
      <w:bookmarkEnd w:id="43"/>
      <w:r>
        <w:rPr>
          <w:rFonts w:ascii="宋体" w:hAnsi="宋体"/>
          <w:b/>
          <w:color w:val="000000"/>
          <w:sz w:val="18"/>
          <w:szCs w:val="18"/>
        </w:rPr>
        <w:t>注：气象数据参考 福建-福州</w:t>
      </w:r>
    </w:p>
    <w:p w14:paraId="3F5233D9" w14:textId="77777777" w:rsidR="00697366" w:rsidRDefault="00697366" w:rsidP="00CA66B7">
      <w:pPr>
        <w:pStyle w:val="2"/>
      </w:pPr>
      <w:bookmarkStart w:id="44" w:name="_Toc155275490"/>
      <w:bookmarkEnd w:id="0"/>
      <w:r>
        <w:rPr>
          <w:rFonts w:hint="eastAsia"/>
        </w:rPr>
        <w:t>室内</w:t>
      </w:r>
      <w:r>
        <w:t>空气温度</w:t>
      </w:r>
      <w:bookmarkEnd w:id="44"/>
    </w:p>
    <w:p w14:paraId="4F9BE8E4" w14:textId="77777777" w:rsidR="009C002A" w:rsidRPr="00CA66B7" w:rsidRDefault="009C002A" w:rsidP="006A4FEA">
      <w:pPr>
        <w:rPr>
          <w:color w:val="000000"/>
          <w:szCs w:val="21"/>
        </w:rPr>
      </w:pPr>
      <w:bookmarkStart w:id="45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5"/>
    </w:p>
    <w:p w14:paraId="2B426399" w14:textId="77777777" w:rsidR="00800A70" w:rsidRDefault="00800A70" w:rsidP="006B27F7">
      <w:pPr>
        <w:jc w:val="center"/>
      </w:pPr>
      <w:bookmarkStart w:id="46" w:name="自然通风室内温度表格"/>
      <w:bookmarkEnd w:id="46"/>
    </w:p>
    <w:p w14:paraId="2CF3A639" w14:textId="77777777" w:rsidR="00A279F8" w:rsidRPr="00794676" w:rsidRDefault="00A279F8" w:rsidP="009A61CA">
      <w:pPr>
        <w:pStyle w:val="1"/>
      </w:pPr>
      <w:bookmarkStart w:id="47" w:name="_Toc155275491"/>
      <w:r>
        <w:t>工程材料</w:t>
      </w:r>
      <w:bookmarkEnd w:id="4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3F7891" w14:paraId="665C7563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1A3C90AE" w14:textId="77777777" w:rsidR="003F7891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08730FD" w14:textId="77777777" w:rsidR="003F7891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D6F2236" w14:textId="77777777" w:rsidR="003F7891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B807CB0" w14:textId="77777777" w:rsidR="003F7891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B3C2435" w14:textId="77777777" w:rsidR="003F7891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D45EEE7" w14:textId="77777777" w:rsidR="003F7891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0EEAF242" w14:textId="77777777" w:rsidR="003F7891" w:rsidRDefault="00000000">
            <w:pPr>
              <w:jc w:val="center"/>
            </w:pPr>
            <w:r>
              <w:t>备注</w:t>
            </w:r>
          </w:p>
        </w:tc>
      </w:tr>
      <w:tr w:rsidR="003F7891" w14:paraId="1CFD402B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41045A3" w14:textId="77777777" w:rsidR="003F7891" w:rsidRDefault="003F7891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7F4C3C8D" w14:textId="77777777" w:rsidR="003F7891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ABBF239" w14:textId="77777777" w:rsidR="003F7891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7483812" w14:textId="77777777" w:rsidR="003F7891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89BC953" w14:textId="77777777" w:rsidR="003F7891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B877D9A" w14:textId="77777777" w:rsidR="003F7891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67EA2794" w14:textId="77777777" w:rsidR="003F7891" w:rsidRDefault="003F7891">
            <w:pPr>
              <w:jc w:val="center"/>
            </w:pPr>
          </w:p>
        </w:tc>
      </w:tr>
      <w:tr w:rsidR="003F7891" w14:paraId="65FE519B" w14:textId="77777777">
        <w:tc>
          <w:tcPr>
            <w:tcW w:w="2196" w:type="dxa"/>
            <w:shd w:val="clear" w:color="auto" w:fill="E6E6E6"/>
            <w:vAlign w:val="center"/>
          </w:tcPr>
          <w:p w14:paraId="3A937E93" w14:textId="77777777" w:rsidR="003F7891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476B95C8" w14:textId="77777777" w:rsidR="003F7891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055E0555" w14:textId="77777777" w:rsidR="003F7891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02FF4208" w14:textId="77777777" w:rsidR="003F7891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1594F092" w14:textId="77777777" w:rsidR="003F7891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DDDC558" w14:textId="77777777" w:rsidR="003F7891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0FE88335" w14:textId="77777777" w:rsidR="003F7891" w:rsidRDefault="00000000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F7891" w14:paraId="484D39FF" w14:textId="77777777">
        <w:tc>
          <w:tcPr>
            <w:tcW w:w="2196" w:type="dxa"/>
            <w:shd w:val="clear" w:color="auto" w:fill="E6E6E6"/>
            <w:vAlign w:val="center"/>
          </w:tcPr>
          <w:p w14:paraId="688DA0D7" w14:textId="77777777" w:rsidR="003F7891" w:rsidRDefault="00000000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14:paraId="1C6049C6" w14:textId="77777777" w:rsidR="003F7891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34FAF976" w14:textId="77777777" w:rsidR="003F7891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1B40F71D" w14:textId="77777777" w:rsidR="003F7891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2654E5CF" w14:textId="77777777" w:rsidR="003F7891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2200FA9C" w14:textId="77777777" w:rsidR="003F7891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1A9B064B" w14:textId="77777777" w:rsidR="003F789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F7891" w14:paraId="31DEED2F" w14:textId="77777777">
        <w:tc>
          <w:tcPr>
            <w:tcW w:w="2196" w:type="dxa"/>
            <w:shd w:val="clear" w:color="auto" w:fill="E6E6E6"/>
            <w:vAlign w:val="center"/>
          </w:tcPr>
          <w:p w14:paraId="55B6C1CE" w14:textId="77777777" w:rsidR="003F7891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5F35D154" w14:textId="77777777" w:rsidR="003F7891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2EAC6706" w14:textId="77777777" w:rsidR="003F7891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26F90D0D" w14:textId="77777777" w:rsidR="003F7891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3B766438" w14:textId="77777777" w:rsidR="003F7891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47EF9089" w14:textId="77777777" w:rsidR="003F7891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4C88A997" w14:textId="77777777" w:rsidR="003F789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F7891" w14:paraId="4F73872E" w14:textId="77777777">
        <w:tc>
          <w:tcPr>
            <w:tcW w:w="2196" w:type="dxa"/>
            <w:shd w:val="clear" w:color="auto" w:fill="E6E6E6"/>
            <w:vAlign w:val="center"/>
          </w:tcPr>
          <w:p w14:paraId="503DEA0E" w14:textId="77777777" w:rsidR="003F7891" w:rsidRDefault="0000000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72490DF3" w14:textId="77777777" w:rsidR="003F7891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77A90E92" w14:textId="77777777" w:rsidR="003F7891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2BA0FB70" w14:textId="77777777" w:rsidR="003F7891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59DAD007" w14:textId="77777777" w:rsidR="003F7891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3A6B7C4D" w14:textId="77777777" w:rsidR="003F7891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488C750E" w14:textId="77777777" w:rsidR="003F789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F7891" w14:paraId="451E5684" w14:textId="77777777">
        <w:tc>
          <w:tcPr>
            <w:tcW w:w="2196" w:type="dxa"/>
            <w:shd w:val="clear" w:color="auto" w:fill="E6E6E6"/>
            <w:vAlign w:val="center"/>
          </w:tcPr>
          <w:p w14:paraId="1E15DB89" w14:textId="77777777" w:rsidR="003F7891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4793D8DB" w14:textId="77777777" w:rsidR="003F7891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0DF32B58" w14:textId="77777777" w:rsidR="003F7891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44D28405" w14:textId="77777777" w:rsidR="003F7891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5B1F7E5E" w14:textId="77777777" w:rsidR="003F7891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623FD215" w14:textId="77777777" w:rsidR="003F789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56B6C16" w14:textId="77777777" w:rsidR="003F789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3F7891" w14:paraId="6639E1CC" w14:textId="77777777">
        <w:tc>
          <w:tcPr>
            <w:tcW w:w="2196" w:type="dxa"/>
            <w:shd w:val="clear" w:color="auto" w:fill="E6E6E6"/>
            <w:vAlign w:val="center"/>
          </w:tcPr>
          <w:p w14:paraId="37E9ED94" w14:textId="77777777" w:rsidR="003F7891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244C28A0" w14:textId="77777777" w:rsidR="003F7891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18BF3E25" w14:textId="77777777" w:rsidR="003F7891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14:paraId="7BBFD7DF" w14:textId="77777777" w:rsidR="003F7891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09C97C54" w14:textId="77777777" w:rsidR="003F7891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1B34ECD" w14:textId="77777777" w:rsidR="003F7891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26E2CF5D" w14:textId="77777777" w:rsidR="003F789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3F7891" w14:paraId="4760496D" w14:textId="77777777">
        <w:tc>
          <w:tcPr>
            <w:tcW w:w="2196" w:type="dxa"/>
            <w:shd w:val="clear" w:color="auto" w:fill="E6E6E6"/>
            <w:vAlign w:val="center"/>
          </w:tcPr>
          <w:p w14:paraId="55984618" w14:textId="77777777" w:rsidR="003F7891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4DC5F1A4" w14:textId="77777777" w:rsidR="003F7891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3DD40223" w14:textId="77777777" w:rsidR="003F7891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0962BF3A" w14:textId="77777777" w:rsidR="003F7891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2C4EC4A0" w14:textId="77777777" w:rsidR="003F7891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64D9FC93" w14:textId="77777777" w:rsidR="003F789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9BB7410" w14:textId="77777777" w:rsidR="003F7891" w:rsidRDefault="003F7891">
            <w:pPr>
              <w:rPr>
                <w:sz w:val="18"/>
                <w:szCs w:val="18"/>
              </w:rPr>
            </w:pPr>
          </w:p>
        </w:tc>
      </w:tr>
      <w:tr w:rsidR="003F7891" w14:paraId="38177B6A" w14:textId="77777777">
        <w:tc>
          <w:tcPr>
            <w:tcW w:w="2196" w:type="dxa"/>
            <w:shd w:val="clear" w:color="auto" w:fill="E6E6E6"/>
            <w:vAlign w:val="center"/>
          </w:tcPr>
          <w:p w14:paraId="53EDBC9A" w14:textId="77777777" w:rsidR="003F7891" w:rsidRDefault="00000000">
            <w:r>
              <w:t>自保温混凝土复合砌块（</w:t>
            </w:r>
            <w:r>
              <w:t>ⅰc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62695043" w14:textId="77777777" w:rsidR="003F7891" w:rsidRDefault="00000000">
            <w:r>
              <w:t>0.250</w:t>
            </w:r>
          </w:p>
        </w:tc>
        <w:tc>
          <w:tcPr>
            <w:tcW w:w="1030" w:type="dxa"/>
            <w:vAlign w:val="center"/>
          </w:tcPr>
          <w:p w14:paraId="7D38FEE4" w14:textId="77777777" w:rsidR="003F7891" w:rsidRDefault="00000000">
            <w:r>
              <w:t>2.520</w:t>
            </w:r>
          </w:p>
        </w:tc>
        <w:tc>
          <w:tcPr>
            <w:tcW w:w="848" w:type="dxa"/>
            <w:vAlign w:val="center"/>
          </w:tcPr>
          <w:p w14:paraId="0E9767E4" w14:textId="77777777" w:rsidR="003F7891" w:rsidRDefault="00000000">
            <w:r>
              <w:t>900.0</w:t>
            </w:r>
          </w:p>
        </w:tc>
        <w:tc>
          <w:tcPr>
            <w:tcW w:w="1018" w:type="dxa"/>
            <w:vAlign w:val="center"/>
          </w:tcPr>
          <w:p w14:paraId="6179616E" w14:textId="77777777" w:rsidR="003F7891" w:rsidRDefault="00000000">
            <w:r>
              <w:t>388.1</w:t>
            </w:r>
          </w:p>
        </w:tc>
        <w:tc>
          <w:tcPr>
            <w:tcW w:w="1188" w:type="dxa"/>
            <w:vAlign w:val="center"/>
          </w:tcPr>
          <w:p w14:paraId="089B9D5E" w14:textId="77777777" w:rsidR="003F7891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54F0E1E9" w14:textId="77777777" w:rsidR="003F7891" w:rsidRDefault="003F7891">
            <w:pPr>
              <w:rPr>
                <w:sz w:val="18"/>
                <w:szCs w:val="18"/>
              </w:rPr>
            </w:pPr>
          </w:p>
        </w:tc>
      </w:tr>
    </w:tbl>
    <w:p w14:paraId="77E66E31" w14:textId="77777777" w:rsidR="003F7891" w:rsidRDefault="00000000">
      <w:pPr>
        <w:pStyle w:val="1"/>
      </w:pPr>
      <w:bookmarkStart w:id="48" w:name="_Toc155275492"/>
      <w:r>
        <w:t>工程构造</w:t>
      </w:r>
      <w:bookmarkEnd w:id="48"/>
    </w:p>
    <w:p w14:paraId="5E1E4217" w14:textId="77777777" w:rsidR="003F7891" w:rsidRDefault="00000000">
      <w:pPr>
        <w:pStyle w:val="2"/>
        <w:jc w:val="left"/>
      </w:pPr>
      <w:bookmarkStart w:id="49" w:name="_Toc155275493"/>
      <w:r>
        <w:t>屋顶构造</w:t>
      </w:r>
      <w:bookmarkEnd w:id="49"/>
    </w:p>
    <w:p w14:paraId="49DA4299" w14:textId="77777777" w:rsidR="003F7891" w:rsidRDefault="00000000">
      <w:pPr>
        <w:pStyle w:val="3"/>
      </w:pPr>
      <w:bookmarkStart w:id="50" w:name="_Toc155275494"/>
      <w:r>
        <w:t>屋顶构造一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F7891" w14:paraId="69CFF445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539C40B" w14:textId="77777777" w:rsidR="003F7891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422B962" w14:textId="77777777" w:rsidR="003F7891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32EA0D8" w14:textId="77777777" w:rsidR="003F7891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EDD59CF" w14:textId="77777777" w:rsidR="003F7891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CCB1DC8" w14:textId="77777777" w:rsidR="003F7891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7427BB6" w14:textId="77777777" w:rsidR="003F7891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C90F133" w14:textId="77777777" w:rsidR="003F7891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F820392" w14:textId="77777777" w:rsidR="003F7891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F7891" w14:paraId="3F74B13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9DADB32" w14:textId="77777777" w:rsidR="003F7891" w:rsidRDefault="003F7891"/>
        </w:tc>
        <w:tc>
          <w:tcPr>
            <w:tcW w:w="834" w:type="dxa"/>
            <w:shd w:val="clear" w:color="auto" w:fill="E6E6E6"/>
            <w:vAlign w:val="center"/>
          </w:tcPr>
          <w:p w14:paraId="0C180F18" w14:textId="77777777" w:rsidR="003F7891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207BDD9" w14:textId="77777777" w:rsidR="003F7891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E0AF52A" w14:textId="77777777" w:rsidR="003F7891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56C231A" w14:textId="77777777" w:rsidR="003F7891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08B63ED" w14:textId="77777777" w:rsidR="003F7891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E855FE1" w14:textId="77777777" w:rsidR="003F7891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DBBFA0D" w14:textId="77777777" w:rsidR="003F7891" w:rsidRDefault="00000000">
            <w:r>
              <w:t>D=R*S</w:t>
            </w:r>
          </w:p>
        </w:tc>
      </w:tr>
      <w:tr w:rsidR="003F7891" w14:paraId="0B5B83A0" w14:textId="77777777">
        <w:tc>
          <w:tcPr>
            <w:tcW w:w="2838" w:type="dxa"/>
            <w:vAlign w:val="center"/>
          </w:tcPr>
          <w:p w14:paraId="7ABF8BC7" w14:textId="77777777" w:rsidR="003F7891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21625AB7" w14:textId="77777777" w:rsidR="003F7891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553ED70D" w14:textId="77777777" w:rsidR="003F789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6CCECE1" w14:textId="77777777" w:rsidR="003F7891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5EA867CD" w14:textId="77777777" w:rsidR="003F7891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7DA30B2C" w14:textId="77777777" w:rsidR="003F789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2F07FCE" w14:textId="77777777" w:rsidR="003F7891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0F64068A" w14:textId="77777777" w:rsidR="003F7891" w:rsidRDefault="00000000">
            <w:r>
              <w:t>0.407</w:t>
            </w:r>
          </w:p>
        </w:tc>
      </w:tr>
      <w:tr w:rsidR="003F7891" w14:paraId="5104E830" w14:textId="77777777">
        <w:tc>
          <w:tcPr>
            <w:tcW w:w="2838" w:type="dxa"/>
            <w:vAlign w:val="center"/>
          </w:tcPr>
          <w:p w14:paraId="50D53A09" w14:textId="77777777" w:rsidR="003F7891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1F204BDB" w14:textId="77777777" w:rsidR="003F7891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350AC935" w14:textId="77777777" w:rsidR="003F7891" w:rsidRDefault="00000000">
            <w:r>
              <w:t>11.4</w:t>
            </w:r>
          </w:p>
        </w:tc>
        <w:tc>
          <w:tcPr>
            <w:tcW w:w="990" w:type="dxa"/>
            <w:vAlign w:val="center"/>
          </w:tcPr>
          <w:p w14:paraId="79D5B604" w14:textId="77777777" w:rsidR="003F7891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16B4A766" w14:textId="77777777" w:rsidR="003F7891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2B86B5EB" w14:textId="77777777" w:rsidR="003F7891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69FDC53F" w14:textId="77777777" w:rsidR="003F7891" w:rsidRDefault="00000000">
            <w:r>
              <w:t>2.222</w:t>
            </w:r>
          </w:p>
        </w:tc>
        <w:tc>
          <w:tcPr>
            <w:tcW w:w="990" w:type="dxa"/>
            <w:vAlign w:val="center"/>
          </w:tcPr>
          <w:p w14:paraId="4784E9AA" w14:textId="77777777" w:rsidR="003F7891" w:rsidRDefault="00000000">
            <w:r>
              <w:t>0.907</w:t>
            </w:r>
          </w:p>
        </w:tc>
      </w:tr>
      <w:tr w:rsidR="003F7891" w14:paraId="3671A345" w14:textId="77777777">
        <w:tc>
          <w:tcPr>
            <w:tcW w:w="2838" w:type="dxa"/>
            <w:vAlign w:val="center"/>
          </w:tcPr>
          <w:p w14:paraId="444C5394" w14:textId="77777777" w:rsidR="003F7891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F2F1BF3" w14:textId="77777777" w:rsidR="003F789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D500230" w14:textId="77777777" w:rsidR="003F789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17094CC" w14:textId="77777777" w:rsidR="003F7891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7093A23" w14:textId="77777777" w:rsidR="003F7891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8083D5C" w14:textId="77777777" w:rsidR="003F789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F26DACD" w14:textId="77777777" w:rsidR="003F7891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30A49EEC" w14:textId="77777777" w:rsidR="003F7891" w:rsidRDefault="00000000">
            <w:r>
              <w:t>0.245</w:t>
            </w:r>
          </w:p>
        </w:tc>
      </w:tr>
      <w:tr w:rsidR="003F7891" w14:paraId="0CF941AA" w14:textId="77777777">
        <w:tc>
          <w:tcPr>
            <w:tcW w:w="2838" w:type="dxa"/>
            <w:vAlign w:val="center"/>
          </w:tcPr>
          <w:p w14:paraId="4091583F" w14:textId="77777777" w:rsidR="003F7891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22F33BFC" w14:textId="77777777" w:rsidR="003F7891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6850F6E1" w14:textId="77777777" w:rsidR="003F7891" w:rsidRDefault="00000000">
            <w:r>
              <w:t>7.3</w:t>
            </w:r>
          </w:p>
        </w:tc>
        <w:tc>
          <w:tcPr>
            <w:tcW w:w="990" w:type="dxa"/>
            <w:vAlign w:val="center"/>
          </w:tcPr>
          <w:p w14:paraId="051C08C2" w14:textId="77777777" w:rsidR="003F7891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1F88A6FC" w14:textId="77777777" w:rsidR="003F7891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587AE757" w14:textId="77777777" w:rsidR="003F789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E09CD9E" w14:textId="77777777" w:rsidR="003F7891" w:rsidRDefault="00000000">
            <w:r>
              <w:t>0.444</w:t>
            </w:r>
          </w:p>
        </w:tc>
        <w:tc>
          <w:tcPr>
            <w:tcW w:w="990" w:type="dxa"/>
            <w:vAlign w:val="center"/>
          </w:tcPr>
          <w:p w14:paraId="59221E82" w14:textId="77777777" w:rsidR="003F7891" w:rsidRDefault="00000000">
            <w:r>
              <w:t>1.378</w:t>
            </w:r>
          </w:p>
        </w:tc>
      </w:tr>
      <w:tr w:rsidR="003F7891" w14:paraId="71EB8DCF" w14:textId="77777777">
        <w:tc>
          <w:tcPr>
            <w:tcW w:w="2838" w:type="dxa"/>
            <w:vAlign w:val="center"/>
          </w:tcPr>
          <w:p w14:paraId="5158C177" w14:textId="77777777" w:rsidR="003F7891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5502E099" w14:textId="77777777" w:rsidR="003F7891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6A6F3CC6" w14:textId="77777777" w:rsidR="003F7891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487B670C" w14:textId="77777777" w:rsidR="003F7891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412D1F83" w14:textId="77777777" w:rsidR="003F7891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7B1EAA7F" w14:textId="77777777" w:rsidR="003F789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27FB608" w14:textId="77777777" w:rsidR="003F7891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58774053" w14:textId="77777777" w:rsidR="003F7891" w:rsidRDefault="00000000">
            <w:r>
              <w:t>1.186</w:t>
            </w:r>
          </w:p>
        </w:tc>
      </w:tr>
      <w:tr w:rsidR="003F7891" w14:paraId="69F482CD" w14:textId="77777777">
        <w:tc>
          <w:tcPr>
            <w:tcW w:w="2838" w:type="dxa"/>
            <w:vAlign w:val="center"/>
          </w:tcPr>
          <w:p w14:paraId="74AC4059" w14:textId="77777777" w:rsidR="003F7891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0F2D83CE" w14:textId="77777777" w:rsidR="003F789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02637D9" w14:textId="77777777" w:rsidR="003F789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5395AA5" w14:textId="77777777" w:rsidR="003F7891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74574B79" w14:textId="77777777" w:rsidR="003F7891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53F75180" w14:textId="77777777" w:rsidR="003F789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1FE6EBF" w14:textId="77777777" w:rsidR="003F7891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28EB67A9" w14:textId="77777777" w:rsidR="003F7891" w:rsidRDefault="00000000">
            <w:r>
              <w:t>0.249</w:t>
            </w:r>
          </w:p>
        </w:tc>
      </w:tr>
      <w:tr w:rsidR="003F7891" w14:paraId="28F5DA02" w14:textId="77777777">
        <w:tc>
          <w:tcPr>
            <w:tcW w:w="2838" w:type="dxa"/>
            <w:vAlign w:val="center"/>
          </w:tcPr>
          <w:p w14:paraId="644AEC74" w14:textId="77777777" w:rsidR="003F7891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95E1341" w14:textId="77777777" w:rsidR="003F7891" w:rsidRDefault="00000000">
            <w:r>
              <w:t>360</w:t>
            </w:r>
          </w:p>
        </w:tc>
        <w:tc>
          <w:tcPr>
            <w:tcW w:w="707" w:type="dxa"/>
            <w:vAlign w:val="center"/>
          </w:tcPr>
          <w:p w14:paraId="19157AC9" w14:textId="77777777" w:rsidR="003F7891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8142026" w14:textId="77777777" w:rsidR="003F789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722354F" w14:textId="77777777" w:rsidR="003F7891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663F9EF" w14:textId="77777777" w:rsidR="003F789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477FE51" w14:textId="77777777" w:rsidR="003F7891" w:rsidRDefault="00000000">
            <w:r>
              <w:t>2.808</w:t>
            </w:r>
          </w:p>
        </w:tc>
        <w:tc>
          <w:tcPr>
            <w:tcW w:w="990" w:type="dxa"/>
            <w:vAlign w:val="center"/>
          </w:tcPr>
          <w:p w14:paraId="6A6467FA" w14:textId="77777777" w:rsidR="003F7891" w:rsidRDefault="00000000">
            <w:r>
              <w:t>4.371</w:t>
            </w:r>
          </w:p>
        </w:tc>
      </w:tr>
      <w:tr w:rsidR="003F7891" w14:paraId="6D9BD02B" w14:textId="77777777">
        <w:tc>
          <w:tcPr>
            <w:tcW w:w="2838" w:type="dxa"/>
            <w:shd w:val="clear" w:color="auto" w:fill="E6E6E6"/>
            <w:vAlign w:val="center"/>
          </w:tcPr>
          <w:p w14:paraId="7AB93FB0" w14:textId="77777777" w:rsidR="003F7891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FCD2F49" w14:textId="77777777" w:rsidR="003F7891" w:rsidRDefault="00000000">
            <w:pPr>
              <w:jc w:val="center"/>
            </w:pPr>
            <w:r>
              <w:t>5.0</w:t>
            </w:r>
          </w:p>
        </w:tc>
      </w:tr>
      <w:tr w:rsidR="003F7891" w14:paraId="3D8B0A74" w14:textId="77777777">
        <w:tc>
          <w:tcPr>
            <w:tcW w:w="2838" w:type="dxa"/>
            <w:shd w:val="clear" w:color="auto" w:fill="E6E6E6"/>
            <w:vAlign w:val="center"/>
          </w:tcPr>
          <w:p w14:paraId="0D8DFADC" w14:textId="77777777" w:rsidR="003F7891" w:rsidRDefault="00000000">
            <w:pPr>
              <w:jc w:val="center"/>
            </w:pPr>
            <w:r>
              <w:lastRenderedPageBreak/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ADD7981" w14:textId="77777777" w:rsidR="003F7891" w:rsidRDefault="00000000">
            <w:pPr>
              <w:jc w:val="center"/>
            </w:pPr>
            <w:r>
              <w:t>0.75</w:t>
            </w:r>
          </w:p>
        </w:tc>
      </w:tr>
      <w:tr w:rsidR="003F7891" w14:paraId="43AFF9C9" w14:textId="77777777">
        <w:tc>
          <w:tcPr>
            <w:tcW w:w="2838" w:type="dxa"/>
            <w:shd w:val="clear" w:color="auto" w:fill="E6E6E6"/>
            <w:vAlign w:val="center"/>
          </w:tcPr>
          <w:p w14:paraId="1A1CCDA6" w14:textId="77777777" w:rsidR="003F7891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E0A140C" w14:textId="77777777" w:rsidR="003F7891" w:rsidRDefault="00000000">
            <w:pPr>
              <w:jc w:val="center"/>
            </w:pPr>
            <w:r>
              <w:t>0.34</w:t>
            </w:r>
          </w:p>
        </w:tc>
      </w:tr>
      <w:tr w:rsidR="003F7891" w14:paraId="319ED0C6" w14:textId="77777777">
        <w:tc>
          <w:tcPr>
            <w:tcW w:w="2838" w:type="dxa"/>
            <w:shd w:val="clear" w:color="auto" w:fill="E6E6E6"/>
            <w:vAlign w:val="center"/>
          </w:tcPr>
          <w:p w14:paraId="510E5D4C" w14:textId="77777777" w:rsidR="003F7891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F1E1F2D" w14:textId="77777777" w:rsidR="003F7891" w:rsidRDefault="00000000">
            <w:pPr>
              <w:jc w:val="center"/>
            </w:pPr>
            <w:r>
              <w:t>重质围护结构</w:t>
            </w:r>
          </w:p>
        </w:tc>
      </w:tr>
    </w:tbl>
    <w:p w14:paraId="34BC0416" w14:textId="77777777" w:rsidR="003F7891" w:rsidRDefault="00000000">
      <w:pPr>
        <w:pStyle w:val="4"/>
      </w:pPr>
      <w:r>
        <w:t>空调房间：逐时温度</w:t>
      </w:r>
    </w:p>
    <w:p w14:paraId="2BF596C3" w14:textId="77777777" w:rsidR="003F7891" w:rsidRDefault="00000000">
      <w:pPr>
        <w:jc w:val="center"/>
      </w:pPr>
      <w:r>
        <w:rPr>
          <w:noProof/>
        </w:rPr>
        <w:drawing>
          <wp:inline distT="0" distB="0" distL="0" distR="0" wp14:anchorId="3E0C682E" wp14:editId="7D057B3B">
            <wp:extent cx="5667375" cy="30765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A5775B" w14:textId="77777777" w:rsidR="003F7891" w:rsidRDefault="003F7891"/>
    <w:p w14:paraId="71E0A098" w14:textId="77777777" w:rsidR="003F7891" w:rsidRDefault="003F789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F7891" w14:paraId="4C11B57B" w14:textId="77777777">
        <w:tc>
          <w:tcPr>
            <w:tcW w:w="777" w:type="dxa"/>
            <w:shd w:val="clear" w:color="auto" w:fill="E6E6E6"/>
            <w:vAlign w:val="center"/>
          </w:tcPr>
          <w:p w14:paraId="517DCC72" w14:textId="77777777" w:rsidR="003F789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191A89" w14:textId="77777777" w:rsidR="003F789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1BF3E6" w14:textId="77777777" w:rsidR="003F789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68C19A" w14:textId="77777777" w:rsidR="003F789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D8254F" w14:textId="77777777" w:rsidR="003F789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1C24E9" w14:textId="77777777" w:rsidR="003F789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C0D6FC" w14:textId="77777777" w:rsidR="003F789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04614E" w14:textId="77777777" w:rsidR="003F789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15CC6D" w14:textId="77777777" w:rsidR="003F789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5011F8" w14:textId="77777777" w:rsidR="003F789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CE1C8D" w14:textId="77777777" w:rsidR="003F789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2A4124" w14:textId="77777777" w:rsidR="003F7891" w:rsidRDefault="00000000">
            <w:pPr>
              <w:jc w:val="center"/>
            </w:pPr>
            <w:r>
              <w:t>11:00</w:t>
            </w:r>
          </w:p>
        </w:tc>
      </w:tr>
      <w:tr w:rsidR="003F7891" w14:paraId="7AB4509A" w14:textId="77777777">
        <w:tc>
          <w:tcPr>
            <w:tcW w:w="777" w:type="dxa"/>
            <w:vAlign w:val="center"/>
          </w:tcPr>
          <w:p w14:paraId="5E6BFA63" w14:textId="77777777" w:rsidR="003F7891" w:rsidRDefault="00000000">
            <w:r>
              <w:rPr>
                <w:color w:val="3333CC"/>
              </w:rPr>
              <w:t>26.86</w:t>
            </w:r>
          </w:p>
        </w:tc>
        <w:tc>
          <w:tcPr>
            <w:tcW w:w="777" w:type="dxa"/>
            <w:vAlign w:val="center"/>
          </w:tcPr>
          <w:p w14:paraId="6F718579" w14:textId="77777777" w:rsidR="003F7891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711A672B" w14:textId="77777777" w:rsidR="003F7891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1CF4D256" w14:textId="77777777" w:rsidR="003F7891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7735EE80" w14:textId="77777777" w:rsidR="003F7891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6B0BACB8" w14:textId="77777777" w:rsidR="003F7891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39EDF160" w14:textId="77777777" w:rsidR="003F7891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7851C451" w14:textId="77777777" w:rsidR="003F7891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73E54C76" w14:textId="77777777" w:rsidR="003F7891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3EB34094" w14:textId="77777777" w:rsidR="003F7891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7DC15563" w14:textId="77777777" w:rsidR="003F7891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7CF5BF2E" w14:textId="77777777" w:rsidR="003F7891" w:rsidRDefault="00000000">
            <w:r>
              <w:t>26.68</w:t>
            </w:r>
          </w:p>
        </w:tc>
      </w:tr>
      <w:tr w:rsidR="003F7891" w14:paraId="69AEBAAA" w14:textId="77777777">
        <w:tc>
          <w:tcPr>
            <w:tcW w:w="777" w:type="dxa"/>
            <w:shd w:val="clear" w:color="auto" w:fill="E6E6E6"/>
            <w:vAlign w:val="center"/>
          </w:tcPr>
          <w:p w14:paraId="72851EC0" w14:textId="77777777" w:rsidR="003F789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F9A0DC" w14:textId="77777777" w:rsidR="003F789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9D1487" w14:textId="77777777" w:rsidR="003F789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295B95" w14:textId="77777777" w:rsidR="003F789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AB231E" w14:textId="77777777" w:rsidR="003F789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6F1461" w14:textId="77777777" w:rsidR="003F789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6DCF63" w14:textId="77777777" w:rsidR="003F789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B9F670" w14:textId="77777777" w:rsidR="003F789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2FE8A1" w14:textId="77777777" w:rsidR="003F789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FC15F9" w14:textId="77777777" w:rsidR="003F789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E3AEBF" w14:textId="77777777" w:rsidR="003F789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B3C58D" w14:textId="77777777" w:rsidR="003F7891" w:rsidRDefault="00000000">
            <w:r>
              <w:t>23:00</w:t>
            </w:r>
          </w:p>
        </w:tc>
      </w:tr>
      <w:tr w:rsidR="003F7891" w14:paraId="6457BB91" w14:textId="77777777">
        <w:tc>
          <w:tcPr>
            <w:tcW w:w="777" w:type="dxa"/>
            <w:vAlign w:val="center"/>
          </w:tcPr>
          <w:p w14:paraId="6F3C031E" w14:textId="77777777" w:rsidR="003F7891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6C507D4C" w14:textId="77777777" w:rsidR="003F7891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66E3BFEC" w14:textId="77777777" w:rsidR="003F7891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4A46AF8E" w14:textId="77777777" w:rsidR="003F7891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14C9A6DE" w14:textId="77777777" w:rsidR="003F7891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171342AE" w14:textId="77777777" w:rsidR="003F7891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58F1D13F" w14:textId="77777777" w:rsidR="003F7891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4FF53507" w14:textId="77777777" w:rsidR="003F7891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0D0030E7" w14:textId="77777777" w:rsidR="003F7891" w:rsidRDefault="00000000">
            <w:r>
              <w:t>26.81</w:t>
            </w:r>
          </w:p>
        </w:tc>
        <w:tc>
          <w:tcPr>
            <w:tcW w:w="777" w:type="dxa"/>
            <w:vAlign w:val="center"/>
          </w:tcPr>
          <w:p w14:paraId="5B60BBD9" w14:textId="77777777" w:rsidR="003F7891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29135AEF" w14:textId="77777777" w:rsidR="003F7891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66945A43" w14:textId="77777777" w:rsidR="003F7891" w:rsidRDefault="00000000">
            <w:r>
              <w:t>26.86</w:t>
            </w:r>
          </w:p>
        </w:tc>
      </w:tr>
    </w:tbl>
    <w:p w14:paraId="14C393DA" w14:textId="77777777" w:rsidR="003F7891" w:rsidRDefault="00000000">
      <w:pPr>
        <w:pStyle w:val="2"/>
      </w:pPr>
      <w:bookmarkStart w:id="51" w:name="_Toc155275495"/>
      <w:r>
        <w:t>外墙构造</w:t>
      </w:r>
      <w:bookmarkEnd w:id="51"/>
    </w:p>
    <w:p w14:paraId="2E0BD46F" w14:textId="77777777" w:rsidR="003F7891" w:rsidRDefault="00000000">
      <w:pPr>
        <w:pStyle w:val="3"/>
      </w:pPr>
      <w:bookmarkStart w:id="52" w:name="_Toc155275496"/>
      <w:r>
        <w:t>外墙构造一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F7891" w14:paraId="4AC45351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6E16FAF" w14:textId="77777777" w:rsidR="003F7891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1863961" w14:textId="77777777" w:rsidR="003F7891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5542FE7" w14:textId="77777777" w:rsidR="003F7891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9BE9FD0" w14:textId="77777777" w:rsidR="003F7891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105C1CE" w14:textId="77777777" w:rsidR="003F7891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4E8F479" w14:textId="77777777" w:rsidR="003F7891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7F78A5D" w14:textId="77777777" w:rsidR="003F7891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E840BC5" w14:textId="77777777" w:rsidR="003F7891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F7891" w14:paraId="1B8746D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8BD2097" w14:textId="77777777" w:rsidR="003F7891" w:rsidRDefault="003F7891"/>
        </w:tc>
        <w:tc>
          <w:tcPr>
            <w:tcW w:w="834" w:type="dxa"/>
            <w:shd w:val="clear" w:color="auto" w:fill="E6E6E6"/>
            <w:vAlign w:val="center"/>
          </w:tcPr>
          <w:p w14:paraId="3A983CB6" w14:textId="77777777" w:rsidR="003F7891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D5DF59E" w14:textId="77777777" w:rsidR="003F7891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8A4B6FF" w14:textId="77777777" w:rsidR="003F7891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20D0D36" w14:textId="77777777" w:rsidR="003F7891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9C0896A" w14:textId="77777777" w:rsidR="003F7891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A647535" w14:textId="77777777" w:rsidR="003F7891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AF170F4" w14:textId="77777777" w:rsidR="003F7891" w:rsidRDefault="00000000">
            <w:r>
              <w:t>D=R*S</w:t>
            </w:r>
          </w:p>
        </w:tc>
      </w:tr>
      <w:tr w:rsidR="003F7891" w14:paraId="3DFE09FA" w14:textId="77777777">
        <w:tc>
          <w:tcPr>
            <w:tcW w:w="2838" w:type="dxa"/>
            <w:vAlign w:val="center"/>
          </w:tcPr>
          <w:p w14:paraId="2FB565DF" w14:textId="77777777" w:rsidR="003F7891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D11E597" w14:textId="77777777" w:rsidR="003F789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2A1B9EF" w14:textId="77777777" w:rsidR="003F789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166C4C3" w14:textId="77777777" w:rsidR="003F7891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E975CDC" w14:textId="77777777" w:rsidR="003F7891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FD22C9A" w14:textId="77777777" w:rsidR="003F789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D05F120" w14:textId="77777777" w:rsidR="003F7891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8004904" w14:textId="77777777" w:rsidR="003F7891" w:rsidRDefault="00000000">
            <w:r>
              <w:t>0.245</w:t>
            </w:r>
          </w:p>
        </w:tc>
      </w:tr>
      <w:tr w:rsidR="003F7891" w14:paraId="7C037F4A" w14:textId="77777777">
        <w:tc>
          <w:tcPr>
            <w:tcW w:w="2838" w:type="dxa"/>
            <w:vAlign w:val="center"/>
          </w:tcPr>
          <w:p w14:paraId="55D18879" w14:textId="77777777" w:rsidR="003F7891" w:rsidRDefault="00000000">
            <w:r>
              <w:t>自保温混凝土复合砌块（</w:t>
            </w:r>
            <w:r>
              <w:t>ⅰc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626D5CD3" w14:textId="77777777" w:rsidR="003F7891" w:rsidRDefault="00000000">
            <w:r>
              <w:t>480</w:t>
            </w:r>
          </w:p>
        </w:tc>
        <w:tc>
          <w:tcPr>
            <w:tcW w:w="707" w:type="dxa"/>
            <w:vAlign w:val="center"/>
          </w:tcPr>
          <w:p w14:paraId="188F06D0" w14:textId="77777777" w:rsidR="003F7891" w:rsidRDefault="00000000">
            <w:r>
              <w:t>12.6</w:t>
            </w:r>
          </w:p>
        </w:tc>
        <w:tc>
          <w:tcPr>
            <w:tcW w:w="990" w:type="dxa"/>
            <w:vAlign w:val="center"/>
          </w:tcPr>
          <w:p w14:paraId="42050C37" w14:textId="77777777" w:rsidR="003F7891" w:rsidRDefault="00000000">
            <w:r>
              <w:t>0.250</w:t>
            </w:r>
          </w:p>
        </w:tc>
        <w:tc>
          <w:tcPr>
            <w:tcW w:w="1131" w:type="dxa"/>
            <w:vAlign w:val="center"/>
          </w:tcPr>
          <w:p w14:paraId="56B26BBA" w14:textId="77777777" w:rsidR="003F7891" w:rsidRDefault="00000000">
            <w:r>
              <w:t>2.520</w:t>
            </w:r>
          </w:p>
        </w:tc>
        <w:tc>
          <w:tcPr>
            <w:tcW w:w="707" w:type="dxa"/>
            <w:vAlign w:val="center"/>
          </w:tcPr>
          <w:p w14:paraId="15DB9EEE" w14:textId="77777777" w:rsidR="003F789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56CDA91" w14:textId="77777777" w:rsidR="003F7891" w:rsidRDefault="00000000">
            <w:r>
              <w:t>1.920</w:t>
            </w:r>
          </w:p>
        </w:tc>
        <w:tc>
          <w:tcPr>
            <w:tcW w:w="990" w:type="dxa"/>
            <w:vAlign w:val="center"/>
          </w:tcPr>
          <w:p w14:paraId="5C09B8CD" w14:textId="77777777" w:rsidR="003F7891" w:rsidRDefault="00000000">
            <w:r>
              <w:t>4.838</w:t>
            </w:r>
          </w:p>
        </w:tc>
      </w:tr>
      <w:tr w:rsidR="003F7891" w14:paraId="1D262698" w14:textId="77777777">
        <w:tc>
          <w:tcPr>
            <w:tcW w:w="2838" w:type="dxa"/>
            <w:vAlign w:val="center"/>
          </w:tcPr>
          <w:p w14:paraId="2D372C86" w14:textId="77777777" w:rsidR="003F7891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38B3E739" w14:textId="77777777" w:rsidR="003F789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8BA47AD" w14:textId="77777777" w:rsidR="003F789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D5CAD1C" w14:textId="77777777" w:rsidR="003F7891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7769EF46" w14:textId="77777777" w:rsidR="003F7891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360D440C" w14:textId="77777777" w:rsidR="003F789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5F83E53" w14:textId="77777777" w:rsidR="003F7891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0F7BD850" w14:textId="77777777" w:rsidR="003F7891" w:rsidRDefault="00000000">
            <w:r>
              <w:t>0.249</w:t>
            </w:r>
          </w:p>
        </w:tc>
      </w:tr>
      <w:tr w:rsidR="003F7891" w14:paraId="4CED4BB3" w14:textId="77777777">
        <w:tc>
          <w:tcPr>
            <w:tcW w:w="2838" w:type="dxa"/>
            <w:vAlign w:val="center"/>
          </w:tcPr>
          <w:p w14:paraId="5BA34B2A" w14:textId="77777777" w:rsidR="003F7891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2878212" w14:textId="77777777" w:rsidR="003F7891" w:rsidRDefault="00000000">
            <w:r>
              <w:t>520</w:t>
            </w:r>
          </w:p>
        </w:tc>
        <w:tc>
          <w:tcPr>
            <w:tcW w:w="707" w:type="dxa"/>
            <w:vAlign w:val="center"/>
          </w:tcPr>
          <w:p w14:paraId="4395B106" w14:textId="77777777" w:rsidR="003F7891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0B50DC4" w14:textId="77777777" w:rsidR="003F789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CDE0933" w14:textId="77777777" w:rsidR="003F7891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D1399B6" w14:textId="77777777" w:rsidR="003F789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3FC86BA" w14:textId="77777777" w:rsidR="003F7891" w:rsidRDefault="00000000">
            <w:r>
              <w:t>1.966</w:t>
            </w:r>
          </w:p>
        </w:tc>
        <w:tc>
          <w:tcPr>
            <w:tcW w:w="990" w:type="dxa"/>
            <w:vAlign w:val="center"/>
          </w:tcPr>
          <w:p w14:paraId="49C95C78" w14:textId="77777777" w:rsidR="003F7891" w:rsidRDefault="00000000">
            <w:r>
              <w:t>5.332</w:t>
            </w:r>
          </w:p>
        </w:tc>
      </w:tr>
      <w:tr w:rsidR="003F7891" w14:paraId="1842268D" w14:textId="77777777">
        <w:tc>
          <w:tcPr>
            <w:tcW w:w="2838" w:type="dxa"/>
            <w:shd w:val="clear" w:color="auto" w:fill="E6E6E6"/>
            <w:vAlign w:val="center"/>
          </w:tcPr>
          <w:p w14:paraId="467DDF47" w14:textId="77777777" w:rsidR="003F7891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5EB8B0C" w14:textId="77777777" w:rsidR="003F7891" w:rsidRDefault="00000000">
            <w:pPr>
              <w:jc w:val="center"/>
            </w:pPr>
            <w:r>
              <w:t>5.0</w:t>
            </w:r>
          </w:p>
        </w:tc>
      </w:tr>
      <w:tr w:rsidR="003F7891" w14:paraId="44EE713F" w14:textId="77777777">
        <w:tc>
          <w:tcPr>
            <w:tcW w:w="2838" w:type="dxa"/>
            <w:shd w:val="clear" w:color="auto" w:fill="E6E6E6"/>
            <w:vAlign w:val="center"/>
          </w:tcPr>
          <w:p w14:paraId="3CCDA4DF" w14:textId="77777777" w:rsidR="003F7891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83ADAF3" w14:textId="77777777" w:rsidR="003F7891" w:rsidRDefault="00000000">
            <w:pPr>
              <w:jc w:val="center"/>
            </w:pPr>
            <w:r>
              <w:t>0.75</w:t>
            </w:r>
          </w:p>
        </w:tc>
      </w:tr>
      <w:tr w:rsidR="003F7891" w14:paraId="67769D01" w14:textId="77777777">
        <w:tc>
          <w:tcPr>
            <w:tcW w:w="2838" w:type="dxa"/>
            <w:shd w:val="clear" w:color="auto" w:fill="E6E6E6"/>
            <w:vAlign w:val="center"/>
          </w:tcPr>
          <w:p w14:paraId="0A7B56FB" w14:textId="77777777" w:rsidR="003F7891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8C48D89" w14:textId="77777777" w:rsidR="003F7891" w:rsidRDefault="00000000">
            <w:pPr>
              <w:jc w:val="center"/>
            </w:pPr>
            <w:r>
              <w:t>0.47</w:t>
            </w:r>
          </w:p>
        </w:tc>
      </w:tr>
      <w:tr w:rsidR="003F7891" w14:paraId="2C662723" w14:textId="77777777">
        <w:tc>
          <w:tcPr>
            <w:tcW w:w="2838" w:type="dxa"/>
            <w:shd w:val="clear" w:color="auto" w:fill="E6E6E6"/>
            <w:vAlign w:val="center"/>
          </w:tcPr>
          <w:p w14:paraId="4C722034" w14:textId="77777777" w:rsidR="003F7891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14A59DC" w14:textId="77777777" w:rsidR="003F7891" w:rsidRDefault="00000000">
            <w:pPr>
              <w:jc w:val="center"/>
            </w:pPr>
            <w:r>
              <w:t>重质围护结构</w:t>
            </w:r>
          </w:p>
        </w:tc>
      </w:tr>
    </w:tbl>
    <w:p w14:paraId="65F837DD" w14:textId="77777777" w:rsidR="003F7891" w:rsidRDefault="00000000">
      <w:pPr>
        <w:pStyle w:val="4"/>
      </w:pPr>
      <w:r>
        <w:lastRenderedPageBreak/>
        <w:t>空调房间：东向逐时温度</w:t>
      </w:r>
    </w:p>
    <w:p w14:paraId="7E84046E" w14:textId="77777777" w:rsidR="003F7891" w:rsidRDefault="00000000">
      <w:pPr>
        <w:jc w:val="center"/>
      </w:pPr>
      <w:r>
        <w:rPr>
          <w:noProof/>
        </w:rPr>
        <w:drawing>
          <wp:inline distT="0" distB="0" distL="0" distR="0" wp14:anchorId="5655946C" wp14:editId="2C2BD52B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AAE66D" w14:textId="77777777" w:rsidR="003F7891" w:rsidRDefault="003F7891"/>
    <w:p w14:paraId="1C569DD2" w14:textId="77777777" w:rsidR="003F7891" w:rsidRDefault="003F789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F7891" w14:paraId="3734BCF4" w14:textId="77777777">
        <w:tc>
          <w:tcPr>
            <w:tcW w:w="777" w:type="dxa"/>
            <w:shd w:val="clear" w:color="auto" w:fill="E6E6E6"/>
            <w:vAlign w:val="center"/>
          </w:tcPr>
          <w:p w14:paraId="41F139EF" w14:textId="77777777" w:rsidR="003F789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486BF3" w14:textId="77777777" w:rsidR="003F789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623939" w14:textId="77777777" w:rsidR="003F789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3A016C" w14:textId="77777777" w:rsidR="003F789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554B2D" w14:textId="77777777" w:rsidR="003F789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31C701" w14:textId="77777777" w:rsidR="003F789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AC3A0B" w14:textId="77777777" w:rsidR="003F789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3B992E" w14:textId="77777777" w:rsidR="003F789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7043BE" w14:textId="77777777" w:rsidR="003F789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E3952F" w14:textId="77777777" w:rsidR="003F789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DEF8A6" w14:textId="77777777" w:rsidR="003F789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F5EA92" w14:textId="77777777" w:rsidR="003F7891" w:rsidRDefault="00000000">
            <w:pPr>
              <w:jc w:val="center"/>
            </w:pPr>
            <w:r>
              <w:t>11:00</w:t>
            </w:r>
          </w:p>
        </w:tc>
      </w:tr>
      <w:tr w:rsidR="003F7891" w14:paraId="5213FD89" w14:textId="77777777">
        <w:tc>
          <w:tcPr>
            <w:tcW w:w="777" w:type="dxa"/>
            <w:vAlign w:val="center"/>
          </w:tcPr>
          <w:p w14:paraId="7D41B547" w14:textId="77777777" w:rsidR="003F7891" w:rsidRDefault="00000000">
            <w:r>
              <w:rPr>
                <w:color w:val="3333CC"/>
              </w:rPr>
              <w:t>26.84</w:t>
            </w:r>
          </w:p>
        </w:tc>
        <w:tc>
          <w:tcPr>
            <w:tcW w:w="777" w:type="dxa"/>
            <w:vAlign w:val="center"/>
          </w:tcPr>
          <w:p w14:paraId="5CD4606C" w14:textId="77777777" w:rsidR="003F7891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5A840459" w14:textId="77777777" w:rsidR="003F7891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15A7A081" w14:textId="77777777" w:rsidR="003F7891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5AC523FE" w14:textId="77777777" w:rsidR="003F7891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5802AAC7" w14:textId="77777777" w:rsidR="003F7891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795E7685" w14:textId="77777777" w:rsidR="003F7891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37F5D18A" w14:textId="77777777" w:rsidR="003F7891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6C747379" w14:textId="77777777" w:rsidR="003F7891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4A7EC8B7" w14:textId="77777777" w:rsidR="003F7891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7CE6F3B6" w14:textId="77777777" w:rsidR="003F7891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43208826" w14:textId="77777777" w:rsidR="003F7891" w:rsidRDefault="00000000">
            <w:r>
              <w:t>26.58</w:t>
            </w:r>
          </w:p>
        </w:tc>
      </w:tr>
      <w:tr w:rsidR="003F7891" w14:paraId="4C6F17B0" w14:textId="77777777">
        <w:tc>
          <w:tcPr>
            <w:tcW w:w="777" w:type="dxa"/>
            <w:shd w:val="clear" w:color="auto" w:fill="E6E6E6"/>
            <w:vAlign w:val="center"/>
          </w:tcPr>
          <w:p w14:paraId="63F2418A" w14:textId="77777777" w:rsidR="003F789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C943FE" w14:textId="77777777" w:rsidR="003F789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424096" w14:textId="77777777" w:rsidR="003F789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B4A81D" w14:textId="77777777" w:rsidR="003F789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A23068" w14:textId="77777777" w:rsidR="003F789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27F7BF" w14:textId="77777777" w:rsidR="003F789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583ECB" w14:textId="77777777" w:rsidR="003F789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6DB482" w14:textId="77777777" w:rsidR="003F789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B2B300" w14:textId="77777777" w:rsidR="003F789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89BD53" w14:textId="77777777" w:rsidR="003F789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30E714" w14:textId="77777777" w:rsidR="003F789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1DC081" w14:textId="77777777" w:rsidR="003F7891" w:rsidRDefault="00000000">
            <w:r>
              <w:t>23:00</w:t>
            </w:r>
          </w:p>
        </w:tc>
      </w:tr>
      <w:tr w:rsidR="003F7891" w14:paraId="28A27EBF" w14:textId="77777777">
        <w:tc>
          <w:tcPr>
            <w:tcW w:w="777" w:type="dxa"/>
            <w:vAlign w:val="center"/>
          </w:tcPr>
          <w:p w14:paraId="5CEC9A78" w14:textId="77777777" w:rsidR="003F7891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7BEEDE22" w14:textId="77777777" w:rsidR="003F7891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15CCB7D0" w14:textId="77777777" w:rsidR="003F7891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69B46AF8" w14:textId="77777777" w:rsidR="003F7891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4978A614" w14:textId="77777777" w:rsidR="003F7891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34881C04" w14:textId="77777777" w:rsidR="003F7891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64A79B9E" w14:textId="77777777" w:rsidR="003F7891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0D09F842" w14:textId="77777777" w:rsidR="003F7891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5285B91E" w14:textId="77777777" w:rsidR="003F7891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6F1B9620" w14:textId="77777777" w:rsidR="003F7891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105B4EDA" w14:textId="77777777" w:rsidR="003F7891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19ECB32D" w14:textId="77777777" w:rsidR="003F7891" w:rsidRDefault="00000000">
            <w:r>
              <w:t>26.83</w:t>
            </w:r>
          </w:p>
        </w:tc>
      </w:tr>
    </w:tbl>
    <w:p w14:paraId="7CE51E1B" w14:textId="77777777" w:rsidR="003F7891" w:rsidRDefault="00000000">
      <w:pPr>
        <w:pStyle w:val="4"/>
      </w:pPr>
      <w:r>
        <w:t>空调房间：西向逐时温度</w:t>
      </w:r>
    </w:p>
    <w:p w14:paraId="7CC0DEE7" w14:textId="77777777" w:rsidR="003F7891" w:rsidRDefault="00000000">
      <w:pPr>
        <w:jc w:val="center"/>
      </w:pPr>
      <w:r>
        <w:rPr>
          <w:noProof/>
        </w:rPr>
        <w:drawing>
          <wp:inline distT="0" distB="0" distL="0" distR="0" wp14:anchorId="289D959C" wp14:editId="408143FC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42FBE" w14:textId="77777777" w:rsidR="003F7891" w:rsidRDefault="003F7891"/>
    <w:p w14:paraId="03184E30" w14:textId="77777777" w:rsidR="003F7891" w:rsidRDefault="003F789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F7891" w14:paraId="43FE2D36" w14:textId="77777777">
        <w:tc>
          <w:tcPr>
            <w:tcW w:w="777" w:type="dxa"/>
            <w:shd w:val="clear" w:color="auto" w:fill="E6E6E6"/>
            <w:vAlign w:val="center"/>
          </w:tcPr>
          <w:p w14:paraId="567C49D3" w14:textId="77777777" w:rsidR="003F7891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28FAF1" w14:textId="77777777" w:rsidR="003F789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2FF7D9" w14:textId="77777777" w:rsidR="003F789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4402E5" w14:textId="77777777" w:rsidR="003F789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2FD478" w14:textId="77777777" w:rsidR="003F789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F6F229" w14:textId="77777777" w:rsidR="003F789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B4DE52" w14:textId="77777777" w:rsidR="003F789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C1B7F1" w14:textId="77777777" w:rsidR="003F789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BA95AE" w14:textId="77777777" w:rsidR="003F789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0D1B16" w14:textId="77777777" w:rsidR="003F789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D503E3" w14:textId="77777777" w:rsidR="003F789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03270E" w14:textId="77777777" w:rsidR="003F7891" w:rsidRDefault="00000000">
            <w:pPr>
              <w:jc w:val="center"/>
            </w:pPr>
            <w:r>
              <w:t>11:00</w:t>
            </w:r>
          </w:p>
        </w:tc>
      </w:tr>
      <w:tr w:rsidR="003F7891" w14:paraId="5D75E8DA" w14:textId="77777777">
        <w:tc>
          <w:tcPr>
            <w:tcW w:w="777" w:type="dxa"/>
            <w:vAlign w:val="center"/>
          </w:tcPr>
          <w:p w14:paraId="09194477" w14:textId="77777777" w:rsidR="003F7891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29644686" w14:textId="77777777" w:rsidR="003F7891" w:rsidRDefault="00000000">
            <w:r>
              <w:rPr>
                <w:color w:val="3333CC"/>
              </w:rPr>
              <w:t>26.93</w:t>
            </w:r>
          </w:p>
        </w:tc>
        <w:tc>
          <w:tcPr>
            <w:tcW w:w="777" w:type="dxa"/>
            <w:vAlign w:val="center"/>
          </w:tcPr>
          <w:p w14:paraId="06F24C7D" w14:textId="77777777" w:rsidR="003F7891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186D07AB" w14:textId="77777777" w:rsidR="003F7891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29CBDDB3" w14:textId="77777777" w:rsidR="003F7891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0D04E6CF" w14:textId="77777777" w:rsidR="003F7891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10175151" w14:textId="77777777" w:rsidR="003F7891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69975A27" w14:textId="77777777" w:rsidR="003F7891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6E6A802D" w14:textId="77777777" w:rsidR="003F7891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06C441C7" w14:textId="77777777" w:rsidR="003F7891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321C137C" w14:textId="77777777" w:rsidR="003F7891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7A244B9E" w14:textId="77777777" w:rsidR="003F7891" w:rsidRDefault="00000000">
            <w:r>
              <w:t>26.65</w:t>
            </w:r>
          </w:p>
        </w:tc>
      </w:tr>
      <w:tr w:rsidR="003F7891" w14:paraId="0A781DE0" w14:textId="77777777">
        <w:tc>
          <w:tcPr>
            <w:tcW w:w="777" w:type="dxa"/>
            <w:shd w:val="clear" w:color="auto" w:fill="E6E6E6"/>
            <w:vAlign w:val="center"/>
          </w:tcPr>
          <w:p w14:paraId="0F72E829" w14:textId="77777777" w:rsidR="003F789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413520" w14:textId="77777777" w:rsidR="003F789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9FEA5C" w14:textId="77777777" w:rsidR="003F789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EEAE2D" w14:textId="77777777" w:rsidR="003F789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9CDD9F" w14:textId="77777777" w:rsidR="003F789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EEFE77" w14:textId="77777777" w:rsidR="003F789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A5160A" w14:textId="77777777" w:rsidR="003F789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4B4C62" w14:textId="77777777" w:rsidR="003F789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BE21C5" w14:textId="77777777" w:rsidR="003F789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225810" w14:textId="77777777" w:rsidR="003F789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991AF4" w14:textId="77777777" w:rsidR="003F789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ABE4E0" w14:textId="77777777" w:rsidR="003F7891" w:rsidRDefault="00000000">
            <w:r>
              <w:t>23:00</w:t>
            </w:r>
          </w:p>
        </w:tc>
      </w:tr>
      <w:tr w:rsidR="003F7891" w14:paraId="19626E56" w14:textId="77777777">
        <w:tc>
          <w:tcPr>
            <w:tcW w:w="777" w:type="dxa"/>
            <w:vAlign w:val="center"/>
          </w:tcPr>
          <w:p w14:paraId="3D1ECC34" w14:textId="77777777" w:rsidR="003F7891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618CB8B6" w14:textId="77777777" w:rsidR="003F7891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6E970571" w14:textId="77777777" w:rsidR="003F7891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32B8AC66" w14:textId="77777777" w:rsidR="003F7891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71BA91B4" w14:textId="77777777" w:rsidR="003F7891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1D749FA1" w14:textId="77777777" w:rsidR="003F7891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1E1C9312" w14:textId="77777777" w:rsidR="003F7891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4942DA21" w14:textId="77777777" w:rsidR="003F7891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24B6ED7F" w14:textId="77777777" w:rsidR="003F7891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18C1DBE2" w14:textId="77777777" w:rsidR="003F7891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601D3029" w14:textId="77777777" w:rsidR="003F7891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5ACD8489" w14:textId="77777777" w:rsidR="003F7891" w:rsidRDefault="00000000">
            <w:r>
              <w:t>26.90</w:t>
            </w:r>
          </w:p>
        </w:tc>
      </w:tr>
    </w:tbl>
    <w:p w14:paraId="702FA8AA" w14:textId="77777777" w:rsidR="003F7891" w:rsidRDefault="00000000">
      <w:pPr>
        <w:pStyle w:val="4"/>
      </w:pPr>
      <w:r>
        <w:t>空调房间：南向逐时温度</w:t>
      </w:r>
    </w:p>
    <w:p w14:paraId="6F667046" w14:textId="77777777" w:rsidR="003F7891" w:rsidRDefault="00000000">
      <w:pPr>
        <w:jc w:val="center"/>
      </w:pPr>
      <w:r>
        <w:rPr>
          <w:noProof/>
        </w:rPr>
        <w:drawing>
          <wp:inline distT="0" distB="0" distL="0" distR="0" wp14:anchorId="3A19EADF" wp14:editId="0F543C10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E2AA2" w14:textId="77777777" w:rsidR="003F7891" w:rsidRDefault="003F7891"/>
    <w:p w14:paraId="16E676C6" w14:textId="77777777" w:rsidR="003F7891" w:rsidRDefault="003F789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F7891" w14:paraId="3FACFD81" w14:textId="77777777">
        <w:tc>
          <w:tcPr>
            <w:tcW w:w="777" w:type="dxa"/>
            <w:shd w:val="clear" w:color="auto" w:fill="E6E6E6"/>
            <w:vAlign w:val="center"/>
          </w:tcPr>
          <w:p w14:paraId="22674F51" w14:textId="77777777" w:rsidR="003F789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5A918B" w14:textId="77777777" w:rsidR="003F789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8E6766" w14:textId="77777777" w:rsidR="003F789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218F18" w14:textId="77777777" w:rsidR="003F789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7B59CC" w14:textId="77777777" w:rsidR="003F789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30A4ED" w14:textId="77777777" w:rsidR="003F789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33EC52" w14:textId="77777777" w:rsidR="003F789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FDBF8E" w14:textId="77777777" w:rsidR="003F789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AAAC83" w14:textId="77777777" w:rsidR="003F789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A8F63C" w14:textId="77777777" w:rsidR="003F789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FB0AB3" w14:textId="77777777" w:rsidR="003F789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D669FD" w14:textId="77777777" w:rsidR="003F7891" w:rsidRDefault="00000000">
            <w:pPr>
              <w:jc w:val="center"/>
            </w:pPr>
            <w:r>
              <w:t>11:00</w:t>
            </w:r>
          </w:p>
        </w:tc>
      </w:tr>
      <w:tr w:rsidR="003F7891" w14:paraId="73C1A49E" w14:textId="77777777">
        <w:tc>
          <w:tcPr>
            <w:tcW w:w="777" w:type="dxa"/>
            <w:vAlign w:val="center"/>
          </w:tcPr>
          <w:p w14:paraId="6A861B99" w14:textId="77777777" w:rsidR="003F7891" w:rsidRDefault="00000000">
            <w:r>
              <w:rPr>
                <w:color w:val="3333CC"/>
              </w:rPr>
              <w:t>26.79</w:t>
            </w:r>
          </w:p>
        </w:tc>
        <w:tc>
          <w:tcPr>
            <w:tcW w:w="777" w:type="dxa"/>
            <w:vAlign w:val="center"/>
          </w:tcPr>
          <w:p w14:paraId="35DD9F57" w14:textId="77777777" w:rsidR="003F7891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12368F85" w14:textId="77777777" w:rsidR="003F7891" w:rsidRDefault="00000000">
            <w:r>
              <w:t>26.77</w:t>
            </w:r>
          </w:p>
        </w:tc>
        <w:tc>
          <w:tcPr>
            <w:tcW w:w="777" w:type="dxa"/>
            <w:vAlign w:val="center"/>
          </w:tcPr>
          <w:p w14:paraId="522C9CA9" w14:textId="77777777" w:rsidR="003F7891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1482D3D7" w14:textId="77777777" w:rsidR="003F7891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7A05ADC7" w14:textId="77777777" w:rsidR="003F7891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46E8A0DB" w14:textId="77777777" w:rsidR="003F7891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656FCB3F" w14:textId="77777777" w:rsidR="003F7891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0CD519FD" w14:textId="77777777" w:rsidR="003F7891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6652BA2D" w14:textId="77777777" w:rsidR="003F7891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0EBD4431" w14:textId="77777777" w:rsidR="003F7891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0DEDB83D" w14:textId="77777777" w:rsidR="003F7891" w:rsidRDefault="00000000">
            <w:r>
              <w:t>26.55</w:t>
            </w:r>
          </w:p>
        </w:tc>
      </w:tr>
      <w:tr w:rsidR="003F7891" w14:paraId="1BAAD64F" w14:textId="77777777">
        <w:tc>
          <w:tcPr>
            <w:tcW w:w="777" w:type="dxa"/>
            <w:shd w:val="clear" w:color="auto" w:fill="E6E6E6"/>
            <w:vAlign w:val="center"/>
          </w:tcPr>
          <w:p w14:paraId="66D544E5" w14:textId="77777777" w:rsidR="003F789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C0FD01" w14:textId="77777777" w:rsidR="003F789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B6D3D8" w14:textId="77777777" w:rsidR="003F789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EA066C" w14:textId="77777777" w:rsidR="003F789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0527EF" w14:textId="77777777" w:rsidR="003F789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9FFB2" w14:textId="77777777" w:rsidR="003F789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3343E1" w14:textId="77777777" w:rsidR="003F789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BFDE02" w14:textId="77777777" w:rsidR="003F789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B4F9AB" w14:textId="77777777" w:rsidR="003F789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DB1A91" w14:textId="77777777" w:rsidR="003F789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9719D8" w14:textId="77777777" w:rsidR="003F789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C76643" w14:textId="77777777" w:rsidR="003F7891" w:rsidRDefault="00000000">
            <w:r>
              <w:t>23:00</w:t>
            </w:r>
          </w:p>
        </w:tc>
      </w:tr>
      <w:tr w:rsidR="003F7891" w14:paraId="4974F633" w14:textId="77777777">
        <w:tc>
          <w:tcPr>
            <w:tcW w:w="777" w:type="dxa"/>
            <w:vAlign w:val="center"/>
          </w:tcPr>
          <w:p w14:paraId="03EC507F" w14:textId="77777777" w:rsidR="003F7891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1BD8C9AB" w14:textId="77777777" w:rsidR="003F7891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66BD5B11" w14:textId="77777777" w:rsidR="003F7891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095B92FD" w14:textId="77777777" w:rsidR="003F7891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1922B866" w14:textId="77777777" w:rsidR="003F7891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6408D547" w14:textId="77777777" w:rsidR="003F7891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41EAF5C9" w14:textId="77777777" w:rsidR="003F7891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6DE3F68F" w14:textId="77777777" w:rsidR="003F7891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5D76C448" w14:textId="77777777" w:rsidR="003F7891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3054F392" w14:textId="77777777" w:rsidR="003F7891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4610F3B7" w14:textId="77777777" w:rsidR="003F7891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13629EDB" w14:textId="77777777" w:rsidR="003F7891" w:rsidRDefault="00000000">
            <w:r>
              <w:t>26.78</w:t>
            </w:r>
          </w:p>
        </w:tc>
      </w:tr>
    </w:tbl>
    <w:p w14:paraId="2715D6AC" w14:textId="77777777" w:rsidR="003F7891" w:rsidRDefault="00000000">
      <w:pPr>
        <w:pStyle w:val="4"/>
      </w:pPr>
      <w:r>
        <w:lastRenderedPageBreak/>
        <w:t>空调房间：北向逐时温度</w:t>
      </w:r>
    </w:p>
    <w:p w14:paraId="0BD95DA7" w14:textId="77777777" w:rsidR="003F7891" w:rsidRDefault="00000000">
      <w:pPr>
        <w:jc w:val="center"/>
      </w:pPr>
      <w:r>
        <w:rPr>
          <w:noProof/>
        </w:rPr>
        <w:drawing>
          <wp:inline distT="0" distB="0" distL="0" distR="0" wp14:anchorId="2D90FD7E" wp14:editId="2E598FC9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A88FD" w14:textId="77777777" w:rsidR="003F7891" w:rsidRDefault="003F7891"/>
    <w:p w14:paraId="3C962A07" w14:textId="77777777" w:rsidR="003F7891" w:rsidRDefault="003F789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F7891" w14:paraId="48A55600" w14:textId="77777777">
        <w:tc>
          <w:tcPr>
            <w:tcW w:w="777" w:type="dxa"/>
            <w:shd w:val="clear" w:color="auto" w:fill="E6E6E6"/>
            <w:vAlign w:val="center"/>
          </w:tcPr>
          <w:p w14:paraId="67D71965" w14:textId="77777777" w:rsidR="003F789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F62324" w14:textId="77777777" w:rsidR="003F789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AEE1B0" w14:textId="77777777" w:rsidR="003F789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14ECF6" w14:textId="77777777" w:rsidR="003F789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D372E8" w14:textId="77777777" w:rsidR="003F789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EC0A71" w14:textId="77777777" w:rsidR="003F789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597AEE" w14:textId="77777777" w:rsidR="003F789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CDA2D4" w14:textId="77777777" w:rsidR="003F789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EC527E" w14:textId="77777777" w:rsidR="003F789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257D72" w14:textId="77777777" w:rsidR="003F789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A6ECF" w14:textId="77777777" w:rsidR="003F789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89C05C" w14:textId="77777777" w:rsidR="003F7891" w:rsidRDefault="00000000">
            <w:pPr>
              <w:jc w:val="center"/>
            </w:pPr>
            <w:r>
              <w:t>11:00</w:t>
            </w:r>
          </w:p>
        </w:tc>
      </w:tr>
      <w:tr w:rsidR="003F7891" w14:paraId="5C404A91" w14:textId="77777777">
        <w:tc>
          <w:tcPr>
            <w:tcW w:w="777" w:type="dxa"/>
            <w:vAlign w:val="center"/>
          </w:tcPr>
          <w:p w14:paraId="09E109E8" w14:textId="77777777" w:rsidR="003F7891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1945BCD6" w14:textId="77777777" w:rsidR="003F7891" w:rsidRDefault="00000000">
            <w:r>
              <w:rPr>
                <w:color w:val="3333CC"/>
              </w:rPr>
              <w:t>26.66</w:t>
            </w:r>
          </w:p>
        </w:tc>
        <w:tc>
          <w:tcPr>
            <w:tcW w:w="777" w:type="dxa"/>
            <w:vAlign w:val="center"/>
          </w:tcPr>
          <w:p w14:paraId="236A1005" w14:textId="77777777" w:rsidR="003F7891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36F56516" w14:textId="77777777" w:rsidR="003F7891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7F33CB97" w14:textId="77777777" w:rsidR="003F7891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01164E74" w14:textId="77777777" w:rsidR="003F7891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4FCC6F83" w14:textId="77777777" w:rsidR="003F7891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70DED758" w14:textId="77777777" w:rsidR="003F7891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2FF83FB5" w14:textId="77777777" w:rsidR="003F7891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61B0DC97" w14:textId="77777777" w:rsidR="003F7891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590B84E4" w14:textId="77777777" w:rsidR="003F7891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29F5F838" w14:textId="77777777" w:rsidR="003F7891" w:rsidRDefault="00000000">
            <w:r>
              <w:t>26.49</w:t>
            </w:r>
          </w:p>
        </w:tc>
      </w:tr>
      <w:tr w:rsidR="003F7891" w14:paraId="0F3E4E57" w14:textId="77777777">
        <w:tc>
          <w:tcPr>
            <w:tcW w:w="777" w:type="dxa"/>
            <w:shd w:val="clear" w:color="auto" w:fill="E6E6E6"/>
            <w:vAlign w:val="center"/>
          </w:tcPr>
          <w:p w14:paraId="29798ECB" w14:textId="77777777" w:rsidR="003F789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67CDB9" w14:textId="77777777" w:rsidR="003F789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4C1317" w14:textId="77777777" w:rsidR="003F789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852DE1" w14:textId="77777777" w:rsidR="003F789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3DC005" w14:textId="77777777" w:rsidR="003F789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FC4AE5" w14:textId="77777777" w:rsidR="003F789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D20D2D" w14:textId="77777777" w:rsidR="003F789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507D52" w14:textId="77777777" w:rsidR="003F789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E483F1" w14:textId="77777777" w:rsidR="003F789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A65D29" w14:textId="77777777" w:rsidR="003F789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50D8F9" w14:textId="77777777" w:rsidR="003F789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A06B39" w14:textId="77777777" w:rsidR="003F7891" w:rsidRDefault="00000000">
            <w:r>
              <w:t>23:00</w:t>
            </w:r>
          </w:p>
        </w:tc>
      </w:tr>
      <w:tr w:rsidR="003F7891" w14:paraId="5C9B4983" w14:textId="77777777">
        <w:tc>
          <w:tcPr>
            <w:tcW w:w="777" w:type="dxa"/>
            <w:vAlign w:val="center"/>
          </w:tcPr>
          <w:p w14:paraId="645027E9" w14:textId="77777777" w:rsidR="003F7891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7217FA58" w14:textId="77777777" w:rsidR="003F7891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1CEC06F8" w14:textId="77777777" w:rsidR="003F7891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25D41B75" w14:textId="77777777" w:rsidR="003F7891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552E164B" w14:textId="77777777" w:rsidR="003F7891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641A1D53" w14:textId="77777777" w:rsidR="003F7891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58E3F070" w14:textId="77777777" w:rsidR="003F7891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3B8BD91F" w14:textId="77777777" w:rsidR="003F7891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7F154B55" w14:textId="77777777" w:rsidR="003F7891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6EF7EA3F" w14:textId="77777777" w:rsidR="003F7891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37E26228" w14:textId="77777777" w:rsidR="003F7891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02DC6855" w14:textId="77777777" w:rsidR="003F7891" w:rsidRDefault="00000000">
            <w:r>
              <w:t>26.65</w:t>
            </w:r>
          </w:p>
        </w:tc>
      </w:tr>
    </w:tbl>
    <w:p w14:paraId="4C600F1E" w14:textId="77777777" w:rsidR="003F7891" w:rsidRDefault="00000000">
      <w:pPr>
        <w:pStyle w:val="1"/>
      </w:pPr>
      <w:bookmarkStart w:id="53" w:name="_Toc155275497"/>
      <w:r>
        <w:t>验算结论</w:t>
      </w:r>
      <w:bookmarkEnd w:id="53"/>
    </w:p>
    <w:p w14:paraId="1C30CB4A" w14:textId="77777777" w:rsidR="003F7891" w:rsidRDefault="00000000">
      <w:pPr>
        <w:pStyle w:val="2"/>
      </w:pPr>
      <w:bookmarkStart w:id="54" w:name="_Toc155275498"/>
      <w:r>
        <w:t>空调房间</w:t>
      </w:r>
      <w:bookmarkEnd w:id="54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3F7891" w14:paraId="19F22960" w14:textId="77777777">
        <w:tc>
          <w:tcPr>
            <w:tcW w:w="1403" w:type="dxa"/>
            <w:shd w:val="clear" w:color="auto" w:fill="DEDEDE"/>
            <w:vAlign w:val="center"/>
          </w:tcPr>
          <w:p w14:paraId="16F3A41C" w14:textId="77777777" w:rsidR="003F7891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1BEB91ED" w14:textId="77777777" w:rsidR="003F7891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3749FD13" w14:textId="77777777" w:rsidR="003F7891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2C7EA2C9" w14:textId="77777777" w:rsidR="003F7891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1137CD8B" w14:textId="77777777" w:rsidR="003F7891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4D4FCC7" w14:textId="77777777" w:rsidR="003F7891" w:rsidRDefault="00000000">
            <w:r>
              <w:t>结论</w:t>
            </w:r>
          </w:p>
        </w:tc>
      </w:tr>
      <w:tr w:rsidR="003F7891" w14:paraId="7A141436" w14:textId="77777777">
        <w:tc>
          <w:tcPr>
            <w:tcW w:w="1403" w:type="dxa"/>
            <w:vAlign w:val="center"/>
          </w:tcPr>
          <w:p w14:paraId="7A29FB7F" w14:textId="77777777" w:rsidR="003F7891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37A23D1C" w14:textId="77777777" w:rsidR="003F7891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660F2C51" w14:textId="77777777" w:rsidR="003F7891" w:rsidRDefault="00000000">
            <w:r>
              <w:t>23:50</w:t>
            </w:r>
          </w:p>
        </w:tc>
        <w:tc>
          <w:tcPr>
            <w:tcW w:w="1415" w:type="dxa"/>
            <w:vAlign w:val="center"/>
          </w:tcPr>
          <w:p w14:paraId="6F2414C3" w14:textId="77777777" w:rsidR="003F7891" w:rsidRDefault="00000000">
            <w:r>
              <w:t>26.86</w:t>
            </w:r>
          </w:p>
        </w:tc>
        <w:tc>
          <w:tcPr>
            <w:tcW w:w="1131" w:type="dxa"/>
            <w:vAlign w:val="center"/>
          </w:tcPr>
          <w:p w14:paraId="563D67E9" w14:textId="77777777" w:rsidR="003F7891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0CC84537" w14:textId="77777777" w:rsidR="003F7891" w:rsidRDefault="00000000">
            <w:r>
              <w:t>满足</w:t>
            </w:r>
          </w:p>
        </w:tc>
      </w:tr>
      <w:tr w:rsidR="003F7891" w14:paraId="4E60AD0E" w14:textId="77777777">
        <w:tc>
          <w:tcPr>
            <w:tcW w:w="1403" w:type="dxa"/>
            <w:vMerge w:val="restart"/>
            <w:vAlign w:val="center"/>
          </w:tcPr>
          <w:p w14:paraId="6F585586" w14:textId="77777777" w:rsidR="003F7891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2AD5E3E7" w14:textId="77777777" w:rsidR="003F7891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A94CFE2" w14:textId="77777777" w:rsidR="003F7891" w:rsidRDefault="00000000">
            <w:r>
              <w:t>23:50</w:t>
            </w:r>
          </w:p>
        </w:tc>
        <w:tc>
          <w:tcPr>
            <w:tcW w:w="1415" w:type="dxa"/>
            <w:vAlign w:val="center"/>
          </w:tcPr>
          <w:p w14:paraId="69F80F6E" w14:textId="77777777" w:rsidR="003F7891" w:rsidRDefault="00000000">
            <w:r>
              <w:t>26.84</w:t>
            </w:r>
          </w:p>
        </w:tc>
        <w:tc>
          <w:tcPr>
            <w:tcW w:w="1131" w:type="dxa"/>
            <w:vAlign w:val="center"/>
          </w:tcPr>
          <w:p w14:paraId="6C74D23D" w14:textId="77777777" w:rsidR="003F7891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8B261D9" w14:textId="77777777" w:rsidR="003F7891" w:rsidRDefault="00000000">
            <w:r>
              <w:t>满足</w:t>
            </w:r>
          </w:p>
        </w:tc>
      </w:tr>
      <w:tr w:rsidR="003F7891" w14:paraId="06BC940C" w14:textId="77777777">
        <w:tc>
          <w:tcPr>
            <w:tcW w:w="1403" w:type="dxa"/>
            <w:vMerge/>
            <w:vAlign w:val="center"/>
          </w:tcPr>
          <w:p w14:paraId="6DDBC926" w14:textId="77777777" w:rsidR="003F7891" w:rsidRDefault="003F7891"/>
        </w:tc>
        <w:tc>
          <w:tcPr>
            <w:tcW w:w="3395" w:type="dxa"/>
            <w:vAlign w:val="center"/>
          </w:tcPr>
          <w:p w14:paraId="23C0B98E" w14:textId="77777777" w:rsidR="003F7891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39B5514" w14:textId="77777777" w:rsidR="003F7891" w:rsidRDefault="00000000">
            <w:r>
              <w:t>0:55</w:t>
            </w:r>
          </w:p>
        </w:tc>
        <w:tc>
          <w:tcPr>
            <w:tcW w:w="1415" w:type="dxa"/>
            <w:vAlign w:val="center"/>
          </w:tcPr>
          <w:p w14:paraId="691BA798" w14:textId="77777777" w:rsidR="003F7891" w:rsidRDefault="00000000">
            <w:r>
              <w:t>26.93</w:t>
            </w:r>
          </w:p>
        </w:tc>
        <w:tc>
          <w:tcPr>
            <w:tcW w:w="1131" w:type="dxa"/>
            <w:vAlign w:val="center"/>
          </w:tcPr>
          <w:p w14:paraId="64F96F6C" w14:textId="77777777" w:rsidR="003F7891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0347014" w14:textId="77777777" w:rsidR="003F7891" w:rsidRDefault="00000000">
            <w:r>
              <w:t>满足</w:t>
            </w:r>
          </w:p>
        </w:tc>
      </w:tr>
      <w:tr w:rsidR="003F7891" w14:paraId="45276065" w14:textId="77777777">
        <w:tc>
          <w:tcPr>
            <w:tcW w:w="1403" w:type="dxa"/>
            <w:vMerge/>
            <w:vAlign w:val="center"/>
          </w:tcPr>
          <w:p w14:paraId="0B884F9A" w14:textId="77777777" w:rsidR="003F7891" w:rsidRDefault="003F7891"/>
        </w:tc>
        <w:tc>
          <w:tcPr>
            <w:tcW w:w="3395" w:type="dxa"/>
            <w:vAlign w:val="center"/>
          </w:tcPr>
          <w:p w14:paraId="0762861D" w14:textId="77777777" w:rsidR="003F7891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9BFBEBB" w14:textId="77777777" w:rsidR="003F7891" w:rsidRDefault="00000000">
            <w:r>
              <w:t>0:15</w:t>
            </w:r>
          </w:p>
        </w:tc>
        <w:tc>
          <w:tcPr>
            <w:tcW w:w="1415" w:type="dxa"/>
            <w:vAlign w:val="center"/>
          </w:tcPr>
          <w:p w14:paraId="7C04EE9C" w14:textId="77777777" w:rsidR="003F7891" w:rsidRDefault="00000000">
            <w:r>
              <w:t>26.79</w:t>
            </w:r>
          </w:p>
        </w:tc>
        <w:tc>
          <w:tcPr>
            <w:tcW w:w="1131" w:type="dxa"/>
            <w:vAlign w:val="center"/>
          </w:tcPr>
          <w:p w14:paraId="6442DF57" w14:textId="77777777" w:rsidR="003F7891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47EF26E" w14:textId="77777777" w:rsidR="003F7891" w:rsidRDefault="00000000">
            <w:r>
              <w:t>满足</w:t>
            </w:r>
          </w:p>
        </w:tc>
      </w:tr>
      <w:tr w:rsidR="003F7891" w14:paraId="63977A60" w14:textId="77777777">
        <w:tc>
          <w:tcPr>
            <w:tcW w:w="1403" w:type="dxa"/>
            <w:vMerge/>
            <w:vAlign w:val="center"/>
          </w:tcPr>
          <w:p w14:paraId="12A9D50A" w14:textId="77777777" w:rsidR="003F7891" w:rsidRDefault="003F7891"/>
        </w:tc>
        <w:tc>
          <w:tcPr>
            <w:tcW w:w="3395" w:type="dxa"/>
            <w:vAlign w:val="center"/>
          </w:tcPr>
          <w:p w14:paraId="185EAC03" w14:textId="77777777" w:rsidR="003F7891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2F9BE98" w14:textId="77777777" w:rsidR="003F7891" w:rsidRDefault="00000000">
            <w:r>
              <w:t>0:35</w:t>
            </w:r>
          </w:p>
        </w:tc>
        <w:tc>
          <w:tcPr>
            <w:tcW w:w="1415" w:type="dxa"/>
            <w:vAlign w:val="center"/>
          </w:tcPr>
          <w:p w14:paraId="421175FB" w14:textId="77777777" w:rsidR="003F7891" w:rsidRDefault="00000000">
            <w:r>
              <w:t>26.66</w:t>
            </w:r>
          </w:p>
        </w:tc>
        <w:tc>
          <w:tcPr>
            <w:tcW w:w="1131" w:type="dxa"/>
            <w:vAlign w:val="center"/>
          </w:tcPr>
          <w:p w14:paraId="32E7F0D5" w14:textId="77777777" w:rsidR="003F7891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70EF346" w14:textId="77777777" w:rsidR="003F7891" w:rsidRDefault="00000000">
            <w:r>
              <w:t>满足</w:t>
            </w:r>
          </w:p>
        </w:tc>
      </w:tr>
    </w:tbl>
    <w:p w14:paraId="453EACAF" w14:textId="77777777" w:rsidR="003F7891" w:rsidRDefault="003F7891"/>
    <w:sectPr w:rsidR="003F7891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E69097" w14:textId="77777777" w:rsidR="00EB3B7E" w:rsidRDefault="00EB3B7E">
      <w:r>
        <w:separator/>
      </w:r>
    </w:p>
  </w:endnote>
  <w:endnote w:type="continuationSeparator" w:id="0">
    <w:p w14:paraId="6A63AA7A" w14:textId="77777777" w:rsidR="00EB3B7E" w:rsidRDefault="00EB3B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0B1AB71C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AEF5543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E329E8" w14:textId="77777777" w:rsidR="00EB3B7E" w:rsidRDefault="00EB3B7E">
      <w:r>
        <w:separator/>
      </w:r>
    </w:p>
  </w:footnote>
  <w:footnote w:type="continuationSeparator" w:id="0">
    <w:p w14:paraId="46857F23" w14:textId="77777777" w:rsidR="00EB3B7E" w:rsidRDefault="00EB3B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D5FABD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9E9A75C" wp14:editId="23C642A6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FF0C01A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07F7A610" wp14:editId="42AA596D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4110394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700397817">
    <w:abstractNumId w:val="2"/>
  </w:num>
  <w:num w:numId="3" w16cid:durableId="769668202">
    <w:abstractNumId w:val="1"/>
  </w:num>
  <w:num w:numId="4" w16cid:durableId="203233736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6092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3F7891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16092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3B7E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1C358B7C"/>
  <w15:chartTrackingRefBased/>
  <w15:docId w15:val="{9AE7213B-07D5-4301-94E9-2F690682AB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oyco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TotalTime>0</TotalTime>
  <Pages>11</Pages>
  <Words>1215</Words>
  <Characters>6932</Characters>
  <Application>Microsoft Office Word</Application>
  <DocSecurity>0</DocSecurity>
  <Lines>57</Lines>
  <Paragraphs>16</Paragraphs>
  <ScaleCrop>false</ScaleCrop>
  <Company/>
  <LinksUpToDate>false</LinksUpToDate>
  <CharactersWithSpaces>8131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yco</dc:creator>
  <cp:keywords/>
  <dc:description/>
  <cp:lastModifiedBy>Doyco</cp:lastModifiedBy>
  <cp:revision>1</cp:revision>
  <dcterms:created xsi:type="dcterms:W3CDTF">2024-01-04T07:44:00Z</dcterms:created>
  <dcterms:modified xsi:type="dcterms:W3CDTF">2024-01-04T07:44:00Z</dcterms:modified>
</cp:coreProperties>
</file>